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9" r:id="rId1"/>
    <p:sldMasterId id="2147483650" r:id="rId2"/>
  </p:sldMasterIdLst>
  <p:notesMasterIdLst>
    <p:notesMasterId r:id="rId69"/>
  </p:notesMasterIdLst>
  <p:sldIdLst>
    <p:sldId id="334" r:id="rId3"/>
    <p:sldId id="611" r:id="rId4"/>
    <p:sldId id="258" r:id="rId5"/>
    <p:sldId id="517" r:id="rId6"/>
    <p:sldId id="520" r:id="rId7"/>
    <p:sldId id="518" r:id="rId8"/>
    <p:sldId id="521" r:id="rId9"/>
    <p:sldId id="519" r:id="rId10"/>
    <p:sldId id="522" r:id="rId11"/>
    <p:sldId id="523" r:id="rId12"/>
    <p:sldId id="613" r:id="rId13"/>
    <p:sldId id="548" r:id="rId14"/>
    <p:sldId id="549" r:id="rId15"/>
    <p:sldId id="550" r:id="rId16"/>
    <p:sldId id="617" r:id="rId17"/>
    <p:sldId id="552" r:id="rId18"/>
    <p:sldId id="618" r:id="rId19"/>
    <p:sldId id="526" r:id="rId20"/>
    <p:sldId id="528" r:id="rId21"/>
    <p:sldId id="619" r:id="rId22"/>
    <p:sldId id="516" r:id="rId23"/>
    <p:sldId id="527" r:id="rId24"/>
    <p:sldId id="557" r:id="rId25"/>
    <p:sldId id="558" r:id="rId26"/>
    <p:sldId id="560" r:id="rId27"/>
    <p:sldId id="561" r:id="rId28"/>
    <p:sldId id="556" r:id="rId29"/>
    <p:sldId id="562" r:id="rId30"/>
    <p:sldId id="620" r:id="rId31"/>
    <p:sldId id="577" r:id="rId32"/>
    <p:sldId id="563" r:id="rId33"/>
    <p:sldId id="607" r:id="rId34"/>
    <p:sldId id="565" r:id="rId35"/>
    <p:sldId id="576" r:id="rId36"/>
    <p:sldId id="590" r:id="rId37"/>
    <p:sldId id="593" r:id="rId38"/>
    <p:sldId id="594" r:id="rId39"/>
    <p:sldId id="592" r:id="rId40"/>
    <p:sldId id="589" r:id="rId41"/>
    <p:sldId id="591" r:id="rId42"/>
    <p:sldId id="595" r:id="rId43"/>
    <p:sldId id="569" r:id="rId44"/>
    <p:sldId id="621" r:id="rId45"/>
    <p:sldId id="583" r:id="rId46"/>
    <p:sldId id="570" r:id="rId47"/>
    <p:sldId id="580" r:id="rId48"/>
    <p:sldId id="596" r:id="rId49"/>
    <p:sldId id="571" r:id="rId50"/>
    <p:sldId id="579" r:id="rId51"/>
    <p:sldId id="578" r:id="rId52"/>
    <p:sldId id="588" r:id="rId53"/>
    <p:sldId id="587" r:id="rId54"/>
    <p:sldId id="585" r:id="rId55"/>
    <p:sldId id="606" r:id="rId56"/>
    <p:sldId id="622" r:id="rId57"/>
    <p:sldId id="586" r:id="rId58"/>
    <p:sldId id="564" r:id="rId59"/>
    <p:sldId id="572" r:id="rId60"/>
    <p:sldId id="574" r:id="rId61"/>
    <p:sldId id="573" r:id="rId62"/>
    <p:sldId id="567" r:id="rId63"/>
    <p:sldId id="566" r:id="rId64"/>
    <p:sldId id="568" r:id="rId65"/>
    <p:sldId id="584" r:id="rId66"/>
    <p:sldId id="608" r:id="rId67"/>
    <p:sldId id="609" r:id="rId68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7002E"/>
    <a:srgbClr val="4A9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7588" autoAdjust="0"/>
  </p:normalViewPr>
  <p:slideViewPr>
    <p:cSldViewPr snapToGrid="0" snapToObjects="1" showGuides="1">
      <p:cViewPr varScale="1">
        <p:scale>
          <a:sx n="93" d="100"/>
          <a:sy n="93" d="100"/>
        </p:scale>
        <p:origin x="1134" y="5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B6C737-D35E-40A9-BC8F-8CDF93DF532B}" type="datetimeFigureOut">
              <a:rPr lang="en-US" smtClean="0"/>
              <a:t>9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D96D7-8B87-418A-BE60-160BFF9CB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87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The_Pentagon" TargetMode="External"/><Relationship Id="rId3" Type="http://schemas.openxmlformats.org/officeDocument/2006/relationships/hyperlink" Target="https://en.wikipedia.org/wiki/Hypersonic_Air-breathing_Weapon_Concept" TargetMode="External"/><Relationship Id="rId7" Type="http://schemas.openxmlformats.org/officeDocument/2006/relationships/hyperlink" Target="https://en.wikipedia.org/wiki/Russia" TargetMode="External"/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2022_Russian_invasion_of_Ukraine" TargetMode="External"/><Relationship Id="rId5" Type="http://schemas.openxmlformats.org/officeDocument/2006/relationships/hyperlink" Target="https://en.wikipedia.org/wiki/Scramjet#cite_note-DARPA_2021-09-27-30" TargetMode="External"/><Relationship Id="rId10" Type="http://schemas.openxmlformats.org/officeDocument/2006/relationships/hyperlink" Target="https://en.wikipedia.org/wiki/Scramjet#cite_note-32" TargetMode="External"/><Relationship Id="rId4" Type="http://schemas.openxmlformats.org/officeDocument/2006/relationships/hyperlink" Target="https://en.wikipedia.org/wiki/Cruise_missile" TargetMode="External"/><Relationship Id="rId9" Type="http://schemas.openxmlformats.org/officeDocument/2006/relationships/hyperlink" Target="https://en.wikipedia.org/wiki/Scramjet#cite_note-31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youtube.com/watch?v=AF55oyAJDB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9139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549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064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the energy density of kerosene? 12 kWh/kg for kerose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5879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o here drives an SUV? Takes a cruis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5540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me in </a:t>
            </a:r>
            <a:r>
              <a:rPr lang="en-US" dirty="0" err="1"/>
              <a:t>h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3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1130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. Content by Dr. </a:t>
            </a:r>
            <a:r>
              <a:rPr lang="en-US" sz="1800" b="1" i="0" u="none" strike="noStrike" baseline="0" dirty="0">
                <a:solidFill>
                  <a:srgbClr val="FFFFFF"/>
                </a:solidFill>
                <a:latin typeface="Arial" panose="020B0604020202020204" pitchFamily="34" charset="0"/>
              </a:rPr>
              <a:t>Arvind. G. Rao and prof </a:t>
            </a:r>
            <a:r>
              <a:rPr lang="en-US" sz="1800" b="1" i="1" u="none" strike="noStrike" baseline="0" dirty="0">
                <a:solidFill>
                  <a:srgbClr val="FFFFFF"/>
                </a:solidFill>
                <a:latin typeface="Times New Roman" panose="02020603050405020304" pitchFamily="18" charset="0"/>
              </a:rPr>
              <a:t>J.P. van </a:t>
            </a:r>
            <a:r>
              <a:rPr lang="en-US" sz="1800" b="1" i="1" u="none" strike="noStrike" baseline="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uijtenen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3282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48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4989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. Content by Dr. </a:t>
            </a:r>
            <a:r>
              <a:rPr lang="en-US" sz="1800" b="1" i="0" u="none" strike="noStrike" baseline="0" dirty="0">
                <a:solidFill>
                  <a:srgbClr val="FFFFFF"/>
                </a:solidFill>
                <a:latin typeface="Arial" panose="020B0604020202020204" pitchFamily="34" charset="0"/>
              </a:rPr>
              <a:t>Arvind. G. Rao and prof </a:t>
            </a:r>
            <a:r>
              <a:rPr lang="en-US" sz="1800" b="1" i="1" u="none" strike="noStrike" baseline="0" dirty="0">
                <a:solidFill>
                  <a:srgbClr val="FFFFFF"/>
                </a:solidFill>
                <a:latin typeface="Times New Roman" panose="02020603050405020304" pitchFamily="18" charset="0"/>
              </a:rPr>
              <a:t>J.P. van </a:t>
            </a:r>
            <a:r>
              <a:rPr lang="en-US" sz="1800" b="1" i="1" u="none" strike="noStrike" baseline="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uijtenen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275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. Content by Dr. </a:t>
            </a:r>
            <a:r>
              <a:rPr lang="en-US" sz="1800" b="1" i="0" u="none" strike="noStrike" baseline="0" dirty="0">
                <a:solidFill>
                  <a:srgbClr val="FFFFFF"/>
                </a:solidFill>
                <a:latin typeface="Arial" panose="020B0604020202020204" pitchFamily="34" charset="0"/>
              </a:rPr>
              <a:t>Arvind. G. Rao and prof </a:t>
            </a:r>
            <a:r>
              <a:rPr lang="en-US" sz="1800" b="1" i="1" u="none" strike="noStrike" baseline="0" dirty="0">
                <a:solidFill>
                  <a:srgbClr val="FFFFFF"/>
                </a:solidFill>
                <a:latin typeface="Times New Roman" panose="02020603050405020304" pitchFamily="18" charset="0"/>
              </a:rPr>
              <a:t>J.P. van </a:t>
            </a:r>
            <a:r>
              <a:rPr lang="en-US" sz="1800" b="1" i="1" u="none" strike="noStrike" baseline="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uijtenen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434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-2 compression, energy is the shaded area</a:t>
            </a:r>
          </a:p>
          <a:p>
            <a:r>
              <a:rPr lang="en-US" dirty="0"/>
              <a:t>2-3 boom</a:t>
            </a:r>
          </a:p>
          <a:p>
            <a:r>
              <a:rPr lang="en-US" dirty="0"/>
              <a:t>3-4 out</a:t>
            </a:r>
          </a:p>
          <a:p>
            <a:r>
              <a:rPr lang="en-US" dirty="0"/>
              <a:t>h enthalpy is a function of temperature </a:t>
            </a:r>
            <a:r>
              <a:rPr lang="en-US" b="0" i="0" dirty="0">
                <a:solidFill>
                  <a:srgbClr val="E8EAED"/>
                </a:solidFill>
                <a:effectLst/>
                <a:latin typeface="Google Sans"/>
              </a:rPr>
              <a:t> </a:t>
            </a:r>
            <a:r>
              <a:rPr lang="en-US" b="0" i="0" dirty="0">
                <a:solidFill>
                  <a:srgbClr val="E2EEFF"/>
                </a:solidFill>
                <a:effectLst/>
                <a:latin typeface="Google Sans"/>
              </a:rPr>
              <a:t>H = E + PV.</a:t>
            </a:r>
          </a:p>
          <a:p>
            <a:r>
              <a:rPr lang="en-US" b="0" i="0" dirty="0">
                <a:solidFill>
                  <a:srgbClr val="E8EAED"/>
                </a:solidFill>
                <a:effectLst/>
                <a:latin typeface="Google Sans"/>
              </a:rPr>
              <a:t>According to the law of energy conservation, the change in internal energy is equal to the heat transferred to, less the work done by, the system</a:t>
            </a:r>
            <a:endParaRPr lang="en-US" dirty="0"/>
          </a:p>
          <a:p>
            <a:r>
              <a:rPr lang="en-US" dirty="0"/>
              <a:t>S = entropy</a:t>
            </a:r>
          </a:p>
          <a:p>
            <a:r>
              <a:rPr lang="en-US" dirty="0"/>
              <a:t>V volume</a:t>
            </a:r>
          </a:p>
          <a:p>
            <a:r>
              <a:rPr lang="en-US" dirty="0"/>
              <a:t>p press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829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 -&gt; 2 is vertic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8409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done, providing work</a:t>
            </a:r>
          </a:p>
          <a:p>
            <a:r>
              <a:rPr lang="en-US" dirty="0"/>
              <a:t>Providing he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2326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0" indent="-342900">
              <a:spcAft>
                <a:spcPts val="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dirty="0">
                <a:effectLst/>
              </a:rPr>
              <a:t>Gamma =  Cp/CV (ratio of specific heats for the gas)</a:t>
            </a:r>
          </a:p>
          <a:p>
            <a:pPr marL="342900" lvl="0" indent="-342900">
              <a:spcAft>
                <a:spcPts val="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dirty="0" err="1">
                <a:effectLst/>
              </a:rPr>
              <a:t>T_g</a:t>
            </a:r>
            <a:r>
              <a:rPr lang="en-US" dirty="0">
                <a:effectLst/>
              </a:rPr>
              <a:t>=T_3 - T_2 + T_1  </a:t>
            </a:r>
          </a:p>
          <a:p>
            <a:pPr marL="457200" marR="0"/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T_3-T_1 ((T_2/T_1 )  - T_1 / T_1 )</a:t>
            </a:r>
          </a:p>
          <a:p>
            <a:pPr marL="457200" marR="0"/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T_3-T_1 ((P_2/P_1 )^((γ-1)/γ) - T_1/T_1 ) (where the relation for adiabatic compression was used  T_2/T_1= (P_2/P_1 )^((γ-1)/γ)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671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846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110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ximize the area, the green area is maximiz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1356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ideal vs ide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1304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. Content by Dr. </a:t>
            </a:r>
            <a:r>
              <a:rPr lang="en-US" sz="1800" b="1" i="0" u="none" strike="noStrike" baseline="0" dirty="0">
                <a:solidFill>
                  <a:srgbClr val="FFFFFF"/>
                </a:solidFill>
                <a:latin typeface="Arial" panose="020B0604020202020204" pitchFamily="34" charset="0"/>
              </a:rPr>
              <a:t>Arvind. G. Rao and prof </a:t>
            </a:r>
            <a:r>
              <a:rPr lang="en-US" sz="1800" b="1" i="1" u="none" strike="noStrike" baseline="0" dirty="0">
                <a:solidFill>
                  <a:srgbClr val="FFFFFF"/>
                </a:solidFill>
                <a:latin typeface="Times New Roman" panose="02020603050405020304" pitchFamily="18" charset="0"/>
              </a:rPr>
              <a:t>J.P. van </a:t>
            </a:r>
            <a:r>
              <a:rPr lang="en-US" sz="1800" b="1" i="1" u="none" strike="noStrike" baseline="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uijtenen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78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fficiency vs speed.</a:t>
            </a:r>
          </a:p>
          <a:p>
            <a:endParaRPr lang="en-US" dirty="0"/>
          </a:p>
          <a:p>
            <a:r>
              <a:rPr lang="en-US" dirty="0"/>
              <a:t>Ram effect in turboprop/fan/byp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516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2409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boshaft, primarily compression and acceleration in the prop. Energy comes from the turb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331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338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2919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n’t require a flow reversal in an axial compressor</a:t>
            </a:r>
          </a:p>
          <a:p>
            <a:r>
              <a:rPr lang="en-US" dirty="0"/>
              <a:t>Stator vanes drop velocity, clean flow and increase press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9025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ghly compressed flow enters the combustor</a:t>
            </a:r>
          </a:p>
          <a:p>
            <a:r>
              <a:rPr lang="en-US" dirty="0"/>
              <a:t>Operating conditions: Flow during take-off/landing/cruise/climb</a:t>
            </a:r>
          </a:p>
          <a:p>
            <a:r>
              <a:rPr lang="en-US" dirty="0"/>
              <a:t>Jet A1, ethanol</a:t>
            </a:r>
          </a:p>
          <a:p>
            <a:r>
              <a:rPr lang="en-US" dirty="0"/>
              <a:t>Discuss picture, flow. Part of the flow is cooling. Left to righ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9376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and annular, can is isolated combustion typ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3598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“automatic relight”</a:t>
            </a:r>
          </a:p>
          <a:p>
            <a:r>
              <a:rPr lang="en-US" dirty="0"/>
              <a:t>Losing a can would upset the symmetry, causing vibrational iss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0643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imum power out of the flow to keep the engine running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3663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d printing, channels and complexity, (lost wax casting and </a:t>
            </a:r>
            <a:r>
              <a:rPr lang="en-US" dirty="0" err="1"/>
              <a:t>cnc</a:t>
            </a:r>
            <a:r>
              <a:rPr lang="en-US" dirty="0"/>
              <a:t> machin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506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otary compression and turbine, flow has lots of be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283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ssure in and out</a:t>
            </a:r>
          </a:p>
          <a:p>
            <a:r>
              <a:rPr lang="en-US" dirty="0"/>
              <a:t>An Area through which the air escapes.</a:t>
            </a:r>
          </a:p>
          <a:p>
            <a:endParaRPr lang="en-US" dirty="0"/>
          </a:p>
          <a:p>
            <a:r>
              <a:rPr lang="en-US" dirty="0"/>
              <a:t>Note </a:t>
            </a:r>
            <a:r>
              <a:rPr lang="en-US" dirty="0" err="1"/>
              <a:t>mdot</a:t>
            </a:r>
            <a:r>
              <a:rPr lang="en-US" dirty="0"/>
              <a:t> is flow rate (kg/s) and </a:t>
            </a:r>
            <a:r>
              <a:rPr lang="en-US" dirty="0" err="1"/>
              <a:t>c_s</a:t>
            </a:r>
            <a:r>
              <a:rPr lang="en-US" dirty="0"/>
              <a:t> = stream/escape velocity and c_</a:t>
            </a:r>
            <a:r>
              <a:rPr lang="en-US"/>
              <a:t>0 is reaction </a:t>
            </a:r>
            <a:r>
              <a:rPr lang="en-US" dirty="0"/>
              <a:t>velocity (m/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6737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9799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9608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709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ch more efficient, relative velocity (see propulsion clas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229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otropic line moves up, very inefficient</a:t>
            </a:r>
          </a:p>
          <a:p>
            <a:r>
              <a:rPr lang="en-US" dirty="0"/>
              <a:t>Vector nozz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4864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high-bypass turbofan. Transonic is to be avoided by slowing down flow and ram effect</a:t>
            </a:r>
          </a:p>
          <a:p>
            <a:endParaRPr lang="en-US" dirty="0"/>
          </a:p>
          <a:p>
            <a:r>
              <a:rPr lang="en-US" dirty="0"/>
              <a:t>Geared down turbofan slowing down the front blade allowing more energy to go in without breaking the sound barri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7965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2326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4301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050607"/>
                </a:solidFill>
                <a:effectLst/>
                <a:latin typeface="georgia" panose="02040502050405020303" pitchFamily="18" charset="0"/>
              </a:rPr>
              <a:t>“During engine start, rising fuel pressure in the fuel control signaled the ignition system that a metered amount of TEB could be injected into the engine combustion section, after the pilot moved the throttle from cut-off to the idle position. Preceded slightly by fuel, the TEB (</a:t>
            </a:r>
            <a:r>
              <a:rPr lang="en-US" b="0" i="0" dirty="0" err="1">
                <a:solidFill>
                  <a:srgbClr val="050607"/>
                </a:solidFill>
                <a:effectLst/>
                <a:latin typeface="georgia" panose="02040502050405020303" pitchFamily="18" charset="0"/>
              </a:rPr>
              <a:t>triethylborane</a:t>
            </a:r>
            <a:r>
              <a:rPr lang="en-US" b="0" i="0" dirty="0">
                <a:solidFill>
                  <a:srgbClr val="050607"/>
                </a:solidFill>
                <a:effectLst/>
                <a:latin typeface="georgia" panose="02040502050405020303" pitchFamily="18" charset="0"/>
              </a:rPr>
              <a:t>) exploded and ignited the JP-7.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7407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n 27 September 2021, DARPA announced successful flight of its </a:t>
            </a:r>
            <a:r>
              <a:rPr 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3" tooltip="Hypersonic Air-breathing Weapon Concept"/>
              </a:rPr>
              <a:t>Hypersonic Air-breathing Weapon Concept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scramjet </a:t>
            </a:r>
            <a:r>
              <a:rPr 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4" tooltip="Cruise missile"/>
              </a:rPr>
              <a:t>cruise missile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</a:t>
            </a:r>
            <a:r>
              <a:rPr lang="en-US" b="0" i="0" u="none" strike="noStrike" baseline="30000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5"/>
              </a:rPr>
              <a:t>[30]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Another successful test was carried out in mid-March 2022 amid the </a:t>
            </a:r>
            <a:r>
              <a:rPr 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6" tooltip="2022 Russian invasion of Ukraine"/>
              </a:rPr>
              <a:t>Russian invasion of Ukraine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 Details were kept secret to avoid escalating tension with </a:t>
            </a:r>
            <a:r>
              <a:rPr 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7" tooltip="Russia"/>
              </a:rPr>
              <a:t>Russia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 only to be revealed by an unnamed </a:t>
            </a:r>
            <a:r>
              <a:rPr 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8" tooltip="The Pentagon"/>
              </a:rPr>
              <a:t>Pentagon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official in early April.</a:t>
            </a:r>
            <a:r>
              <a:rPr lang="en-US" b="0" i="0" u="none" strike="noStrike" baseline="30000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9"/>
              </a:rPr>
              <a:t>[31]</a:t>
            </a:r>
            <a:r>
              <a:rPr lang="en-US" b="0" i="0" u="none" strike="noStrike" baseline="30000" dirty="0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10"/>
              </a:rPr>
              <a:t>[32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096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imagine we magically attach a compressor to it and add air as it esca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5918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lectric engin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6833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53072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. Content by Dr. </a:t>
            </a:r>
            <a:r>
              <a:rPr lang="en-US" sz="1800" b="1" i="0" u="none" strike="noStrike" baseline="0" dirty="0">
                <a:solidFill>
                  <a:srgbClr val="FFFFFF"/>
                </a:solidFill>
                <a:latin typeface="Arial" panose="020B0604020202020204" pitchFamily="34" charset="0"/>
              </a:rPr>
              <a:t>Arvind. G. Rao and prof </a:t>
            </a:r>
            <a:r>
              <a:rPr lang="en-US" sz="1800" b="1" i="1" u="none" strike="noStrike" baseline="0" dirty="0">
                <a:solidFill>
                  <a:srgbClr val="FFFFFF"/>
                </a:solidFill>
                <a:latin typeface="Times New Roman" panose="02020603050405020304" pitchFamily="18" charset="0"/>
              </a:rPr>
              <a:t>J.P. van </a:t>
            </a:r>
            <a:r>
              <a:rPr lang="en-US" sz="1800" b="1" i="1" u="none" strike="noStrike" baseline="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uijtenen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92622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33095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 = speed</a:t>
            </a:r>
          </a:p>
          <a:p>
            <a:endParaRPr lang="en-US" dirty="0"/>
          </a:p>
          <a:p>
            <a:r>
              <a:rPr lang="en-US" dirty="0"/>
              <a:t>Non-</a:t>
            </a:r>
            <a:r>
              <a:rPr lang="en-US" dirty="0" err="1"/>
              <a:t>dimensionalize</a:t>
            </a:r>
            <a:r>
              <a:rPr lang="en-US" dirty="0"/>
              <a:t> as much as possi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9820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fc</a:t>
            </a:r>
            <a:r>
              <a:rPr lang="en-US" dirty="0"/>
              <a:t> = ambient velocity / total efficiency * heat capacity</a:t>
            </a:r>
          </a:p>
          <a:p>
            <a:endParaRPr lang="en-US" dirty="0"/>
          </a:p>
          <a:p>
            <a:r>
              <a:rPr lang="en-US" dirty="0"/>
              <a:t>R specific gas consta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994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ends with bypass ratio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515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7941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t of conversions of energy, these are all theoretical. Other forms (boundary drag) also exist.</a:t>
            </a:r>
          </a:p>
          <a:p>
            <a:r>
              <a:rPr lang="en-US" dirty="0"/>
              <a:t>1. Efficiency of the combustion 2. work done by gas generator / mass flow and change in temperature 3. power of the gas going out / work done by gas gener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45619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06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the compressor in fr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22263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aring with losses against ideal proces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2652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59113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 power required and min drag power.</a:t>
            </a:r>
          </a:p>
          <a:p>
            <a:r>
              <a:rPr lang="en-US" dirty="0"/>
              <a:t>What if power required if the velocity moves to zero?</a:t>
            </a:r>
          </a:p>
          <a:p>
            <a:r>
              <a:rPr lang="en-US" dirty="0"/>
              <a:t>In helicopters a certain power </a:t>
            </a:r>
            <a:r>
              <a:rPr lang="en-US"/>
              <a:t>is required for ho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858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it a fuel-based compress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999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bofan, bypas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1936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ck squeeze bang b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238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10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41029" y="4441416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16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41029" y="612788"/>
            <a:ext cx="7315200" cy="36716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41029" y="5008154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7983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70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44252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CF29C22-DAA5-40E5-9652-69E2EF57603E}"/>
              </a:ext>
            </a:extLst>
          </p:cNvPr>
          <p:cNvSpPr/>
          <p:nvPr userDrawn="1"/>
        </p:nvSpPr>
        <p:spPr>
          <a:xfrm>
            <a:off x="0" y="0"/>
            <a:ext cx="12192000" cy="5961529"/>
          </a:xfrm>
          <a:prstGeom prst="rect">
            <a:avLst/>
          </a:prstGeom>
          <a:solidFill>
            <a:srgbClr val="9700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95F4152-6B85-4757-B724-7A1CF1111B9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995082" y="117861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[New Section/Sub-Section Topic]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AE0E08C0-7FB0-4AD9-AFE6-05A27DE004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54106" y="1783975"/>
            <a:ext cx="4876800" cy="406997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[List of New Section/Topic Sub-Sections/Topics]</a:t>
            </a:r>
          </a:p>
          <a:p>
            <a:r>
              <a:rPr lang="en-US" dirty="0"/>
              <a:t>#.1 Sub-Section/Topic 1</a:t>
            </a:r>
          </a:p>
          <a:p>
            <a:r>
              <a:rPr lang="en-US" dirty="0"/>
              <a:t>#.2 Sub-Section/Topic 2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#. # Sub-Section/Topic #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2378B3B-B4E7-4E2B-878C-C03099A52A2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5490881" y="1783975"/>
            <a:ext cx="6485965" cy="41081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192882" indent="0">
              <a:buNone/>
              <a:defRPr sz="2000"/>
            </a:lvl2pPr>
            <a:lvl3pPr marL="385763" indent="0">
              <a:buNone/>
              <a:defRPr sz="1600"/>
            </a:lvl3pPr>
            <a:lvl4pPr marL="578644" indent="0">
              <a:buNone/>
              <a:defRPr sz="1200"/>
            </a:lvl4pPr>
            <a:lvl5pPr marL="771525" indent="0">
              <a:buNone/>
              <a:defRPr sz="1200"/>
            </a:lvl5pPr>
          </a:lstStyle>
          <a:p>
            <a:pPr lvl="0"/>
            <a:r>
              <a:rPr lang="en-US" dirty="0"/>
              <a:t>[New Section/Topic Picture]</a:t>
            </a:r>
          </a:p>
        </p:txBody>
      </p:sp>
    </p:spTree>
    <p:extLst>
      <p:ext uri="{BB962C8B-B14F-4D97-AF65-F5344CB8AC3E}">
        <p14:creationId xmlns:p14="http://schemas.microsoft.com/office/powerpoint/2010/main" val="1278974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8719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324" y="440691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2800" b="1" cap="all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032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3760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17225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17225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6704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80"/>
            <a:ext cx="5386917" cy="357192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2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80"/>
            <a:ext cx="5389033" cy="357192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2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92257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66555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  <a:prstGeom prst="rect">
            <a:avLst/>
          </a:prstGeom>
        </p:spPr>
        <p:txBody>
          <a:bodyPr anchor="t"/>
          <a:lstStyle>
            <a:lvl1pPr algn="l">
              <a:defRPr sz="24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4609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1"/>
            <a:ext cx="4011084" cy="42988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0590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Logo Up bar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46"/>
          <a:stretch/>
        </p:blipFill>
        <p:spPr bwMode="auto">
          <a:xfrm>
            <a:off x="3" y="5811852"/>
            <a:ext cx="12189884" cy="104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EEAC6F5-8B02-4EF7-9115-DC05E622749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0276" y="282402"/>
            <a:ext cx="7789341" cy="43299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xStyles>
    <p:titleStyle>
      <a:lvl1pPr algn="ctr" defTabSz="192881" rtl="0" eaLnBrk="1" fontAlgn="base" hangingPunct="1">
        <a:spcBef>
          <a:spcPct val="0"/>
        </a:spcBef>
        <a:spcAft>
          <a:spcPct val="0"/>
        </a:spcAft>
        <a:defRPr sz="1856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192881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385763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578644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771525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44661" indent="-14466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35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3433" indent="-12055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181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482204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013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675085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867966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3DBE5CF-ABBB-410C-822C-4016CD410C6F}"/>
              </a:ext>
            </a:extLst>
          </p:cNvPr>
          <p:cNvSpPr/>
          <p:nvPr userDrawn="1"/>
        </p:nvSpPr>
        <p:spPr>
          <a:xfrm>
            <a:off x="2" y="5956928"/>
            <a:ext cx="12191999" cy="901072"/>
          </a:xfrm>
          <a:prstGeom prst="rect">
            <a:avLst/>
          </a:prstGeom>
          <a:solidFill>
            <a:srgbClr val="9700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7" descr="bottom garnet bar.png">
            <a:extLst>
              <a:ext uri="{FF2B5EF4-FFF2-40B4-BE49-F238E27FC236}">
                <a16:creationId xmlns:a16="http://schemas.microsoft.com/office/drawing/2014/main" id="{116F2435-A4A8-49C8-B18E-2A548E2AFCE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42"/>
          <a:stretch/>
        </p:blipFill>
        <p:spPr bwMode="auto">
          <a:xfrm>
            <a:off x="1" y="5969209"/>
            <a:ext cx="4531659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F69E46-A192-4357-A367-99BF5352D745}"/>
              </a:ext>
            </a:extLst>
          </p:cNvPr>
          <p:cNvSpPr txBox="1"/>
          <p:nvPr userDrawn="1"/>
        </p:nvSpPr>
        <p:spPr>
          <a:xfrm>
            <a:off x="11545017" y="6482527"/>
            <a:ext cx="646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74A9693-E5FD-411F-A0B0-46A75F5C6BF1}" type="slidenum">
              <a:rPr lang="en-US" smtClean="0">
                <a:solidFill>
                  <a:schemeClr val="bg1"/>
                </a:solidFill>
              </a:rPr>
              <a:pPr algn="r"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2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3" r:id="rId10"/>
  </p:sldLayoutIdLst>
  <p:txStyles>
    <p:titleStyle>
      <a:lvl1pPr algn="ctr" defTabSz="192881" rtl="0" fontAlgn="base">
        <a:spcBef>
          <a:spcPct val="0"/>
        </a:spcBef>
        <a:spcAft>
          <a:spcPct val="0"/>
        </a:spcAft>
        <a:defRPr sz="1856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192881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385763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578644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771525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44661" indent="-144661" algn="l" defTabSz="192881" rtl="0" fontAlgn="base">
        <a:spcBef>
          <a:spcPct val="20000"/>
        </a:spcBef>
        <a:spcAft>
          <a:spcPct val="0"/>
        </a:spcAft>
        <a:buFont typeface="Arial" charset="0"/>
        <a:buChar char="•"/>
        <a:defRPr sz="135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3433" indent="-120551" algn="l" defTabSz="192881" rtl="0" fontAlgn="base">
        <a:spcBef>
          <a:spcPct val="20000"/>
        </a:spcBef>
        <a:spcAft>
          <a:spcPct val="0"/>
        </a:spcAft>
        <a:buFont typeface="Arial" charset="0"/>
        <a:buChar char="–"/>
        <a:defRPr sz="1181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482204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•"/>
        <a:defRPr sz="1013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675085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–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867966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»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dbacker@cec.sc.edu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3" Type="http://schemas.openxmlformats.org/officeDocument/2006/relationships/image" Target="../media/image26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3" Type="http://schemas.openxmlformats.org/officeDocument/2006/relationships/image" Target="../media/image26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0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2.wmf"/><Relationship Id="rId2" Type="http://schemas.openxmlformats.org/officeDocument/2006/relationships/notesSlide" Target="../notesSlides/notesSlide26.xml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wmf"/><Relationship Id="rId5" Type="http://schemas.openxmlformats.org/officeDocument/2006/relationships/image" Target="../media/image46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1.png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4.emf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9.png"/><Relationship Id="rId5" Type="http://schemas.openxmlformats.org/officeDocument/2006/relationships/image" Target="../media/image78.jpeg"/><Relationship Id="rId4" Type="http://schemas.openxmlformats.org/officeDocument/2006/relationships/image" Target="../media/image7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.emf"/><Relationship Id="rId5" Type="http://schemas.openxmlformats.org/officeDocument/2006/relationships/image" Target="../media/image87.png"/><Relationship Id="rId4" Type="http://schemas.openxmlformats.org/officeDocument/2006/relationships/image" Target="../media/image8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8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15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4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1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1.wmf"/><Relationship Id="rId9" Type="http://schemas.openxmlformats.org/officeDocument/2006/relationships/image" Target="../media/image6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28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2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3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mailto:wdbacker@cec.sc.edu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57CC48-463A-411E-A9DB-B6D195CF5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358"/>
          <a:stretch/>
        </p:blipFill>
        <p:spPr>
          <a:xfrm>
            <a:off x="0" y="0"/>
            <a:ext cx="12192000" cy="594191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508DC2-6131-4FE7-BC97-3DF2DD7A417D}"/>
              </a:ext>
            </a:extLst>
          </p:cNvPr>
          <p:cNvSpPr/>
          <p:nvPr/>
        </p:nvSpPr>
        <p:spPr>
          <a:xfrm>
            <a:off x="0" y="1780"/>
            <a:ext cx="12192001" cy="5952932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7169-CE0C-4E30-9E27-FCDD7FAC8BDE}"/>
              </a:ext>
            </a:extLst>
          </p:cNvPr>
          <p:cNvSpPr txBox="1"/>
          <p:nvPr/>
        </p:nvSpPr>
        <p:spPr>
          <a:xfrm>
            <a:off x="3330388" y="89977"/>
            <a:ext cx="5531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ESP 415 – Aircraft Design Part I Bas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12587E0B-ADF5-4B62-A131-07B2F668BF9F}"/>
              </a:ext>
            </a:extLst>
          </p:cNvPr>
          <p:cNvSpPr txBox="1">
            <a:spLocks/>
          </p:cNvSpPr>
          <p:nvPr/>
        </p:nvSpPr>
        <p:spPr>
          <a:xfrm>
            <a:off x="8506348" y="5126091"/>
            <a:ext cx="3429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144661" indent="-14466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81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Dr. Wout De Backer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1000 Catawba St, Ste 120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dbacker@cec.sc.edu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marL="0" indent="0" algn="r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1E0DC8-B6C3-417E-91F9-5CFA2BE4BC38}"/>
              </a:ext>
            </a:extLst>
          </p:cNvPr>
          <p:cNvSpPr/>
          <p:nvPr/>
        </p:nvSpPr>
        <p:spPr>
          <a:xfrm>
            <a:off x="338137" y="2720898"/>
            <a:ext cx="1472337" cy="1446550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0A14-F498-4759-BE45-3CFA84B34BA2}"/>
              </a:ext>
            </a:extLst>
          </p:cNvPr>
          <p:cNvSpPr txBox="1"/>
          <p:nvPr/>
        </p:nvSpPr>
        <p:spPr>
          <a:xfrm>
            <a:off x="338138" y="2894843"/>
            <a:ext cx="14723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9B0E5-372F-4B1B-A762-FD43A565DFF8}"/>
              </a:ext>
            </a:extLst>
          </p:cNvPr>
          <p:cNvSpPr txBox="1"/>
          <p:nvPr/>
        </p:nvSpPr>
        <p:spPr>
          <a:xfrm>
            <a:off x="338138" y="2720898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ODUL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3BFEC9-68D8-4B5E-8370-998D88E5B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90128" y="2457450"/>
            <a:ext cx="9945219" cy="1979743"/>
          </a:xfrm>
        </p:spPr>
        <p:txBody>
          <a:bodyPr anchor="ctr"/>
          <a:lstStyle/>
          <a:p>
            <a:pPr algn="l"/>
            <a:r>
              <a:rPr lang="en-US" sz="6000" dirty="0">
                <a:solidFill>
                  <a:schemeClr val="bg1"/>
                </a:solidFill>
              </a:rPr>
              <a:t>PRELIMINARY PROPULSION SIZI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F1D30-7D5F-49C7-AB37-712C56613EB5}"/>
              </a:ext>
            </a:extLst>
          </p:cNvPr>
          <p:cNvSpPr txBox="1"/>
          <p:nvPr/>
        </p:nvSpPr>
        <p:spPr>
          <a:xfrm>
            <a:off x="10618694" y="95260"/>
            <a:ext cx="157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Lecture 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749CF-953B-4A51-908A-A2A11EFAA337}"/>
              </a:ext>
            </a:extLst>
          </p:cNvPr>
          <p:cNvSpPr txBox="1"/>
          <p:nvPr/>
        </p:nvSpPr>
        <p:spPr>
          <a:xfrm>
            <a:off x="338136" y="3791097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TOPIC 7</a:t>
            </a:r>
            <a:endParaRPr lang="en-US" sz="8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0104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 pure jet engine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Equivalent piston cycles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7049839-0418-4794-8D73-318C2C126F7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DFDF8"/>
              </a:clrFrom>
              <a:clrTo>
                <a:srgbClr val="FDFD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0628" y="1924354"/>
            <a:ext cx="5804297" cy="20136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61C5C57-312F-47B3-BFEF-E405F277C73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DFDF7"/>
              </a:clrFrom>
              <a:clrTo>
                <a:srgbClr val="FDFDF7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48075" y="4096420"/>
            <a:ext cx="4895850" cy="179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3165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 pure jet engine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560290-2834-4213-97EA-5678DD02FB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794" y="2092679"/>
            <a:ext cx="8852412" cy="3833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285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31467"/>
            <a:ext cx="10972800" cy="4108119"/>
          </a:xfrm>
        </p:spPr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Components of a propulsion system:</a:t>
            </a:r>
          </a:p>
          <a:p>
            <a:r>
              <a:rPr lang="en-US" altLang="en-US" dirty="0"/>
              <a:t>Energy carrier</a:t>
            </a:r>
          </a:p>
          <a:p>
            <a:r>
              <a:rPr lang="en-US" altLang="en-US" dirty="0"/>
              <a:t>Power generator</a:t>
            </a:r>
          </a:p>
          <a:p>
            <a:r>
              <a:rPr lang="en-US" altLang="en-US" dirty="0"/>
              <a:t>Thrust generator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A80683-4FBC-4D41-A59D-14230546EAC0}"/>
              </a:ext>
            </a:extLst>
          </p:cNvPr>
          <p:cNvSpPr txBox="1"/>
          <p:nvPr/>
        </p:nvSpPr>
        <p:spPr>
          <a:xfrm>
            <a:off x="2450306" y="5489297"/>
            <a:ext cx="20835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Energy carrier</a:t>
            </a:r>
          </a:p>
        </p:txBody>
      </p:sp>
      <p:graphicFrame>
        <p:nvGraphicFramePr>
          <p:cNvPr id="6" name="Table 7">
            <a:extLst>
              <a:ext uri="{FF2B5EF4-FFF2-40B4-BE49-F238E27FC236}">
                <a16:creationId xmlns:a16="http://schemas.microsoft.com/office/drawing/2014/main" id="{9F1D16DF-7627-44A7-A169-0E7FE99FAA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962854"/>
              </p:ext>
            </p:extLst>
          </p:nvPr>
        </p:nvGraphicFramePr>
        <p:xfrm>
          <a:off x="1327745" y="4041192"/>
          <a:ext cx="4328715" cy="1371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349780">
                  <a:extLst>
                    <a:ext uri="{9D8B030D-6E8A-4147-A177-3AD203B41FA5}">
                      <a16:colId xmlns:a16="http://schemas.microsoft.com/office/drawing/2014/main" val="1326974366"/>
                    </a:ext>
                  </a:extLst>
                </a:gridCol>
                <a:gridCol w="1142072">
                  <a:extLst>
                    <a:ext uri="{9D8B030D-6E8A-4147-A177-3AD203B41FA5}">
                      <a16:colId xmlns:a16="http://schemas.microsoft.com/office/drawing/2014/main" val="3186337468"/>
                    </a:ext>
                  </a:extLst>
                </a:gridCol>
                <a:gridCol w="836863">
                  <a:extLst>
                    <a:ext uri="{9D8B030D-6E8A-4147-A177-3AD203B41FA5}">
                      <a16:colId xmlns:a16="http://schemas.microsoft.com/office/drawing/2014/main" val="3559851612"/>
                    </a:ext>
                  </a:extLst>
                </a:gridCol>
              </a:tblGrid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Fuel 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nergy 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ol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8021224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Kerose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43 MJ/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Hig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7420061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Hyd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20 MJ/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Mode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0521819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Electric (Batteries, e.g. Lithium I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 KJ/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3056707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Fuel Ce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3 KJ/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1274306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296601A-78C9-41D5-A74F-773F64318880}"/>
              </a:ext>
            </a:extLst>
          </p:cNvPr>
          <p:cNvSpPr txBox="1"/>
          <p:nvPr/>
        </p:nvSpPr>
        <p:spPr>
          <a:xfrm>
            <a:off x="8137076" y="5489297"/>
            <a:ext cx="20835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Power generators</a:t>
            </a:r>
          </a:p>
        </p:txBody>
      </p:sp>
      <p:graphicFrame>
        <p:nvGraphicFramePr>
          <p:cNvPr id="12" name="Table 7">
            <a:extLst>
              <a:ext uri="{FF2B5EF4-FFF2-40B4-BE49-F238E27FC236}">
                <a16:creationId xmlns:a16="http://schemas.microsoft.com/office/drawing/2014/main" id="{77A5E184-93B6-4D63-B41C-ECC820129F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635541"/>
              </p:ext>
            </p:extLst>
          </p:nvPr>
        </p:nvGraphicFramePr>
        <p:xfrm>
          <a:off x="6232346" y="2486712"/>
          <a:ext cx="5542016" cy="29260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15042">
                  <a:extLst>
                    <a:ext uri="{9D8B030D-6E8A-4147-A177-3AD203B41FA5}">
                      <a16:colId xmlns:a16="http://schemas.microsoft.com/office/drawing/2014/main" val="1326974366"/>
                    </a:ext>
                  </a:extLst>
                </a:gridCol>
                <a:gridCol w="1005881">
                  <a:extLst>
                    <a:ext uri="{9D8B030D-6E8A-4147-A177-3AD203B41FA5}">
                      <a16:colId xmlns:a16="http://schemas.microsoft.com/office/drawing/2014/main" val="3186337468"/>
                    </a:ext>
                  </a:extLst>
                </a:gridCol>
                <a:gridCol w="967193">
                  <a:extLst>
                    <a:ext uri="{9D8B030D-6E8A-4147-A177-3AD203B41FA5}">
                      <a16:colId xmlns:a16="http://schemas.microsoft.com/office/drawing/2014/main" val="3559851612"/>
                    </a:ext>
                  </a:extLst>
                </a:gridCol>
                <a:gridCol w="860802">
                  <a:extLst>
                    <a:ext uri="{9D8B030D-6E8A-4147-A177-3AD203B41FA5}">
                      <a16:colId xmlns:a16="http://schemas.microsoft.com/office/drawing/2014/main" val="4130730793"/>
                    </a:ext>
                  </a:extLst>
                </a:gridCol>
                <a:gridCol w="793098">
                  <a:extLst>
                    <a:ext uri="{9D8B030D-6E8A-4147-A177-3AD203B41FA5}">
                      <a16:colId xmlns:a16="http://schemas.microsoft.com/office/drawing/2014/main" val="1568226659"/>
                    </a:ext>
                  </a:extLst>
                </a:gridCol>
              </a:tblGrid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ower Ran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peed Range </a:t>
                      </a:r>
                    </a:p>
                    <a:p>
                      <a:pPr algn="ctr"/>
                      <a:r>
                        <a:rPr lang="en-US" sz="1200" dirty="0"/>
                        <a:t>(Mac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ower to Weight </a:t>
                      </a:r>
                    </a:p>
                    <a:p>
                      <a:pPr algn="ctr"/>
                      <a:r>
                        <a:rPr lang="en-US" sz="1200" dirty="0"/>
                        <a:t>(KW/k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fficiency </a:t>
                      </a:r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200" dirty="0"/>
                        <a:t>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8021224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Military Aircraft Eng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15 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Up to Mach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7420061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Large Turbof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50 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Mach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0521819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Micro Gas Turbin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5 K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Mach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3056707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Turbo Pro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10 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Mach 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1274306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Electric Mo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100 K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Mach 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1993398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Internal Combustion Engin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500 K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Mach 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9075206"/>
                  </a:ext>
                </a:extLst>
              </a:tr>
              <a:tr h="176108">
                <a:tc>
                  <a:txBody>
                    <a:bodyPr/>
                    <a:lstStyle/>
                    <a:p>
                      <a:r>
                        <a:rPr lang="en-US" sz="1200" dirty="0"/>
                        <a:t>Wankel engin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100 K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lt; Mach 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2375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2819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Propulsion system  &amp; energy storage types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A80683-4FBC-4D41-A59D-14230546EAC0}"/>
              </a:ext>
            </a:extLst>
          </p:cNvPr>
          <p:cNvSpPr txBox="1"/>
          <p:nvPr/>
        </p:nvSpPr>
        <p:spPr>
          <a:xfrm>
            <a:off x="-10346" y="4507097"/>
            <a:ext cx="2663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Charter"/>
              </a:rPr>
              <a:t>Piston engine</a:t>
            </a:r>
            <a:endParaRPr lang="en-US" b="0" i="0" dirty="0">
              <a:solidFill>
                <a:srgbClr val="000000"/>
              </a:solidFill>
              <a:effectLst/>
              <a:latin typeface="Charter"/>
            </a:endParaRPr>
          </a:p>
          <a:p>
            <a:pPr algn="ctr"/>
            <a:r>
              <a:rPr lang="en-US" b="0" i="0" dirty="0">
                <a:solidFill>
                  <a:srgbClr val="000000"/>
                </a:solidFill>
                <a:effectLst/>
                <a:latin typeface="Charter"/>
              </a:rPr>
              <a:t>600W/kg</a:t>
            </a:r>
            <a:endParaRPr lang="en-US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F599D5-DCFA-42F5-8AD7-2E1EDF6073FD}"/>
              </a:ext>
            </a:extLst>
          </p:cNvPr>
          <p:cNvSpPr txBox="1"/>
          <p:nvPr/>
        </p:nvSpPr>
        <p:spPr>
          <a:xfrm>
            <a:off x="6869915" y="675331"/>
            <a:ext cx="20835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 err="1"/>
              <a:t>NiCAD</a:t>
            </a:r>
            <a:r>
              <a:rPr lang="en-US" altLang="en-US" dirty="0"/>
              <a:t> battery</a:t>
            </a:r>
          </a:p>
          <a:p>
            <a:pPr algn="ctr"/>
            <a:r>
              <a:rPr lang="en-US" altLang="en-US" dirty="0"/>
              <a:t>50-75 </a:t>
            </a:r>
            <a:r>
              <a:rPr lang="en-US" altLang="en-US" dirty="0" err="1"/>
              <a:t>Wh</a:t>
            </a:r>
            <a:r>
              <a:rPr lang="en-US" altLang="en-US" dirty="0"/>
              <a:t>/k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4EB734-D2FB-42AA-A0F1-0AEE9E8A12EA}"/>
              </a:ext>
            </a:extLst>
          </p:cNvPr>
          <p:cNvSpPr txBox="1"/>
          <p:nvPr/>
        </p:nvSpPr>
        <p:spPr>
          <a:xfrm>
            <a:off x="6794042" y="4869253"/>
            <a:ext cx="23776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Li-Ion battery</a:t>
            </a:r>
            <a:br>
              <a:rPr lang="en-US" altLang="en-US" dirty="0"/>
            </a:br>
            <a:r>
              <a:rPr lang="en-US" altLang="en-US" dirty="0"/>
              <a:t>260-270 </a:t>
            </a:r>
            <a:r>
              <a:rPr lang="en-US" altLang="en-US" dirty="0" err="1"/>
              <a:t>Wh</a:t>
            </a:r>
            <a:r>
              <a:rPr lang="en-US" altLang="en-US" dirty="0"/>
              <a:t>/kg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B225EA1-37B4-484C-889B-EF848D61B9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001" y="2703185"/>
            <a:ext cx="842546" cy="180391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074AE30-ABAC-402D-BF9E-A3636F369418}"/>
              </a:ext>
            </a:extLst>
          </p:cNvPr>
          <p:cNvSpPr txBox="1"/>
          <p:nvPr/>
        </p:nvSpPr>
        <p:spPr>
          <a:xfrm>
            <a:off x="1739210" y="4507096"/>
            <a:ext cx="23776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Electric motor</a:t>
            </a:r>
          </a:p>
          <a:p>
            <a:pPr algn="ctr"/>
            <a:r>
              <a:rPr lang="en-US" altLang="en-US" dirty="0"/>
              <a:t>3 KW/kg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2CE803-9F0F-4EE7-8495-A287CCE7ADE5}"/>
              </a:ext>
            </a:extLst>
          </p:cNvPr>
          <p:cNvSpPr txBox="1"/>
          <p:nvPr/>
        </p:nvSpPr>
        <p:spPr>
          <a:xfrm>
            <a:off x="7114128" y="2768188"/>
            <a:ext cx="16163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Fuel cell</a:t>
            </a:r>
          </a:p>
          <a:p>
            <a:pPr algn="ctr"/>
            <a:r>
              <a:rPr lang="en-US" altLang="en-US" dirty="0"/>
              <a:t>39 kWh/k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4E833C5-0055-4F78-BC8E-29D137666D98}"/>
              </a:ext>
            </a:extLst>
          </p:cNvPr>
          <p:cNvSpPr txBox="1"/>
          <p:nvPr/>
        </p:nvSpPr>
        <p:spPr>
          <a:xfrm>
            <a:off x="3659714" y="4477151"/>
            <a:ext cx="28408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Gas turbine</a:t>
            </a:r>
          </a:p>
          <a:p>
            <a:pPr algn="ctr"/>
            <a:r>
              <a:rPr lang="en-US" altLang="en-US" dirty="0"/>
              <a:t>5 KW/kg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0DDA382-EAB0-41F7-BD18-5E5D0B98B8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6875" y="2738243"/>
            <a:ext cx="1482348" cy="173890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AD47308-5B7B-4C34-92D2-87D0A7462A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2286" y="2768188"/>
            <a:ext cx="2860187" cy="170896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DCF3753-8C30-476F-B921-C8AC1A3932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0513" y="372823"/>
            <a:ext cx="3075480" cy="153774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FDC2D87-7BA5-40C7-8E94-7F0E2EC5EE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30513" y="2103442"/>
            <a:ext cx="1960110" cy="182096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AE3F827-1059-4295-82AC-CDE3D8FC2F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30512" y="4095845"/>
            <a:ext cx="2473627" cy="16124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23B3024-2E13-B61A-E38F-58FC7E16C1E3}"/>
              </a:ext>
            </a:extLst>
          </p:cNvPr>
          <p:cNvSpPr txBox="1"/>
          <p:nvPr/>
        </p:nvSpPr>
        <p:spPr>
          <a:xfrm>
            <a:off x="3822190" y="5126831"/>
            <a:ext cx="23776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Kerosene</a:t>
            </a:r>
          </a:p>
          <a:p>
            <a:pPr algn="ctr"/>
            <a:r>
              <a:rPr lang="en-US" altLang="en-US" dirty="0"/>
              <a:t>?? kWh/kg</a:t>
            </a:r>
          </a:p>
        </p:txBody>
      </p:sp>
    </p:spTree>
    <p:extLst>
      <p:ext uri="{BB962C8B-B14F-4D97-AF65-F5344CB8AC3E}">
        <p14:creationId xmlns:p14="http://schemas.microsoft.com/office/powerpoint/2010/main" val="2959653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Why a gas turbine?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A80683-4FBC-4D41-A59D-14230546EAC0}"/>
              </a:ext>
            </a:extLst>
          </p:cNvPr>
          <p:cNvSpPr txBox="1"/>
          <p:nvPr/>
        </p:nvSpPr>
        <p:spPr>
          <a:xfrm>
            <a:off x="828863" y="5206893"/>
            <a:ext cx="2663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solidFill>
                  <a:srgbClr val="000000"/>
                </a:solidFill>
                <a:effectLst/>
                <a:latin typeface="Charter"/>
              </a:rPr>
              <a:t>Mercedes-Benz CLS-class</a:t>
            </a:r>
            <a:endParaRPr lang="en-US" altLang="en-US" dirty="0"/>
          </a:p>
          <a:p>
            <a:pPr algn="ctr"/>
            <a:r>
              <a:rPr lang="en-US" altLang="en-US" dirty="0"/>
              <a:t>270 KW (362 HP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F599D5-DCFA-42F5-8AD7-2E1EDF6073FD}"/>
              </a:ext>
            </a:extLst>
          </p:cNvPr>
          <p:cNvSpPr txBox="1"/>
          <p:nvPr/>
        </p:nvSpPr>
        <p:spPr>
          <a:xfrm>
            <a:off x="4963824" y="5212298"/>
            <a:ext cx="20835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Tesla Model S</a:t>
            </a:r>
          </a:p>
          <a:p>
            <a:pPr algn="ctr"/>
            <a:r>
              <a:rPr lang="en-US" altLang="en-US" dirty="0"/>
              <a:t>515 K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4EB734-D2FB-42AA-A0F1-0AEE9E8A12EA}"/>
              </a:ext>
            </a:extLst>
          </p:cNvPr>
          <p:cNvSpPr txBox="1"/>
          <p:nvPr/>
        </p:nvSpPr>
        <p:spPr>
          <a:xfrm>
            <a:off x="8699897" y="5212298"/>
            <a:ext cx="23776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GE 9X (B777)</a:t>
            </a:r>
          </a:p>
          <a:p>
            <a:pPr algn="ctr"/>
            <a:r>
              <a:rPr lang="en-US" altLang="en-US" dirty="0"/>
              <a:t>47000 KW per engine</a:t>
            </a:r>
          </a:p>
        </p:txBody>
      </p:sp>
      <p:pic>
        <p:nvPicPr>
          <p:cNvPr id="117762" name="Picture 2" descr="2019 Mercedes-Benz CLS-Class Prices, Reviews, &amp; Pictures | U.S. News &amp;  World Report">
            <a:extLst>
              <a:ext uri="{FF2B5EF4-FFF2-40B4-BE49-F238E27FC236}">
                <a16:creationId xmlns:a16="http://schemas.microsoft.com/office/drawing/2014/main" id="{F23E051E-EE1F-45D6-9C78-47206C6576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8" t="16764" r="10417" b="32448"/>
          <a:stretch/>
        </p:blipFill>
        <p:spPr bwMode="auto">
          <a:xfrm>
            <a:off x="342465" y="3285018"/>
            <a:ext cx="3636037" cy="1691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64" name="Picture 4" descr="2020 Tesla Model S Review, Pricing, and Specs">
            <a:extLst>
              <a:ext uri="{FF2B5EF4-FFF2-40B4-BE49-F238E27FC236}">
                <a16:creationId xmlns:a16="http://schemas.microsoft.com/office/drawing/2014/main" id="{82F162FE-44BC-4756-9F03-FC6C5AF29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989" y="3076575"/>
            <a:ext cx="3364686" cy="189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66" name="Picture 6" descr="Avio Aero on Twitter: &quot;Designing LPT for world largest commercial engine # GE9X and able to attend engine 1st flight on GE aviation test airplane: &quot;An  unforgettable experience!&quot; - Flavio Caciuffo, Radial Clearances">
            <a:extLst>
              <a:ext uri="{FF2B5EF4-FFF2-40B4-BE49-F238E27FC236}">
                <a16:creationId xmlns:a16="http://schemas.microsoft.com/office/drawing/2014/main" id="{79EA9F1D-BB81-45DE-B3E5-1BC7BD4A5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500" y="1979605"/>
            <a:ext cx="3143114" cy="298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0">
            <a:extLst>
              <a:ext uri="{FF2B5EF4-FFF2-40B4-BE49-F238E27FC236}">
                <a16:creationId xmlns:a16="http://schemas.microsoft.com/office/drawing/2014/main" id="{80EBE006-4F2A-4915-8BF7-8A4EAECA9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989" y="2187157"/>
            <a:ext cx="3364686" cy="646331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b="1" i="1" dirty="0">
                <a:latin typeface="+mj-lt"/>
              </a:rPr>
              <a:t>1 GE 9X engine has the power of 91 Tesla Model S (sports)cars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5078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Fuel (in gallons) per passenger carry a passenger for 350 miles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F6CDDD-CD99-4004-A9A1-8BCCD8A00F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489" r="15169" b="60888"/>
          <a:stretch/>
        </p:blipFill>
        <p:spPr>
          <a:xfrm>
            <a:off x="628650" y="3922052"/>
            <a:ext cx="7447720" cy="18587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9677E0-51A4-4E7B-A7B0-8744AD9F7E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951" r="2150" b="26424"/>
          <a:stretch/>
        </p:blipFill>
        <p:spPr>
          <a:xfrm>
            <a:off x="609600" y="2008750"/>
            <a:ext cx="8590761" cy="191597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1CD8EA7-DC40-4647-9D00-86425555AA8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4632" r="52077" b="9356"/>
          <a:stretch/>
        </p:blipFill>
        <p:spPr>
          <a:xfrm>
            <a:off x="6942317" y="4703917"/>
            <a:ext cx="5108541" cy="110775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EEA6655-05F6-4EA2-8CE9-C7674E35B06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02" t="92403" r="78764" b="2704"/>
          <a:stretch/>
        </p:blipFill>
        <p:spPr>
          <a:xfrm>
            <a:off x="9311410" y="3157575"/>
            <a:ext cx="2554769" cy="57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1310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9677E0-51A4-4E7B-A7B0-8744AD9F7E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t="78" r="47" b="907"/>
          <a:stretch/>
        </p:blipFill>
        <p:spPr>
          <a:xfrm>
            <a:off x="2240108" y="771525"/>
            <a:ext cx="7970692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618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300382-7D09-4881-9A36-3E5A61056377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7"/>
            </a:pPr>
            <a:r>
              <a:rPr lang="en-US" dirty="0">
                <a:solidFill>
                  <a:schemeClr val="bg1"/>
                </a:solidFill>
              </a:rPr>
              <a:t>Preliminary Propulsion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</a:rPr>
              <a:t>7.2. Gas Generator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3. Gas Turbine Thermodynamics (Reca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1 Ideal Cycl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2 Gas Power &amp; Efficienc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3 Real Process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4. Gas Turbine Classifications &amp; Configuration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5. Governing Equations of Gas Turbin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6. Engine Scaling techniqu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1 Piston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2 Propeller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3 Turbojet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4 Effects of Altitude and Velocit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7. Engine Manufacturers &amp; Joint Pro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8. Future Developments</a:t>
            </a:r>
            <a:endParaRPr lang="en-US" dirty="0">
              <a:solidFill>
                <a:schemeClr val="bg1">
                  <a:lumMod val="75000"/>
                </a:schemeClr>
              </a:solidFill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952642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 Gas Genera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11582400" cy="4108119"/>
          </a:xfrm>
        </p:spPr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 gas generator generates power in the form of hot pressurized gas (gas power)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457200" indent="-4572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en-US" altLang="en-US" dirty="0"/>
              <a:t>Generating Gas Power</a:t>
            </a:r>
          </a:p>
          <a:p>
            <a:pPr marL="625972" lvl="1" indent="-457200"/>
            <a:r>
              <a:rPr lang="en-US" altLang="en-US" dirty="0"/>
              <a:t>Conversion of available energy in fuel to gas power (</a:t>
            </a:r>
            <a:r>
              <a:rPr lang="en-US" altLang="en-US" b="1" dirty="0"/>
              <a:t>Gas generator</a:t>
            </a:r>
            <a:r>
              <a:rPr lang="en-US" altLang="en-US" dirty="0"/>
              <a:t>)</a:t>
            </a:r>
          </a:p>
          <a:p>
            <a:pPr marL="625972" lvl="1" indent="-457200"/>
            <a:endParaRPr lang="en-US" altLang="en-US" dirty="0"/>
          </a:p>
          <a:p>
            <a:pPr marL="457200" indent="-4572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en-US" altLang="en-US" dirty="0"/>
              <a:t>Generating Thrust Power</a:t>
            </a:r>
          </a:p>
          <a:p>
            <a:pPr marL="625972" lvl="1" indent="-457200"/>
            <a:r>
              <a:rPr lang="en-US" altLang="en-US" dirty="0"/>
              <a:t>Conversion of gas power into propelling jet, increase momentum of the gas flow) </a:t>
            </a:r>
            <a:r>
              <a:rPr lang="en-US" altLang="en-US" b="1" dirty="0"/>
              <a:t>(Propeller, Jet, Rotor)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769700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 Gas Genera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 gas generator generates power in the form of hot pressurized gas (gas power)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079910-37B5-4B0B-95BF-DDAC03848D03}"/>
              </a:ext>
            </a:extLst>
          </p:cNvPr>
          <p:cNvSpPr/>
          <p:nvPr/>
        </p:nvSpPr>
        <p:spPr>
          <a:xfrm>
            <a:off x="5253037" y="2133600"/>
            <a:ext cx="1685925" cy="428625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20000"/>
              </a:spcBef>
            </a:pPr>
            <a:r>
              <a:rPr lang="en-US" dirty="0"/>
              <a:t>Gas pow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96EF18-4CF7-4DF2-985E-339DA972EB7E}"/>
              </a:ext>
            </a:extLst>
          </p:cNvPr>
          <p:cNvSpPr/>
          <p:nvPr/>
        </p:nvSpPr>
        <p:spPr>
          <a:xfrm>
            <a:off x="2714626" y="3000375"/>
            <a:ext cx="1685925" cy="428625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20000"/>
              </a:spcBef>
            </a:pPr>
            <a:r>
              <a:rPr lang="en-US" dirty="0"/>
              <a:t>Shaft po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E8FF74-8CB2-4FF1-A2F4-22067D03501D}"/>
              </a:ext>
            </a:extLst>
          </p:cNvPr>
          <p:cNvSpPr/>
          <p:nvPr/>
        </p:nvSpPr>
        <p:spPr>
          <a:xfrm>
            <a:off x="7791449" y="3000375"/>
            <a:ext cx="1685925" cy="428625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20000"/>
              </a:spcBef>
            </a:pPr>
            <a:r>
              <a:rPr lang="en-US" dirty="0"/>
              <a:t>Kinetic pow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4453F4-CFA5-4491-9A21-9C91E85B591B}"/>
              </a:ext>
            </a:extLst>
          </p:cNvPr>
          <p:cNvSpPr/>
          <p:nvPr/>
        </p:nvSpPr>
        <p:spPr>
          <a:xfrm>
            <a:off x="9010650" y="3916200"/>
            <a:ext cx="1685925" cy="428625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20000"/>
              </a:spcBef>
            </a:pPr>
            <a:r>
              <a:rPr lang="en-US" dirty="0"/>
              <a:t>Direct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C5C705-EC6E-49FA-AED1-3D0531611DBF}"/>
              </a:ext>
            </a:extLst>
          </p:cNvPr>
          <p:cNvSpPr/>
          <p:nvPr/>
        </p:nvSpPr>
        <p:spPr>
          <a:xfrm>
            <a:off x="6543675" y="3916200"/>
            <a:ext cx="1685925" cy="428625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20000"/>
              </a:spcBef>
            </a:pPr>
            <a:r>
              <a:rPr lang="en-US" dirty="0"/>
              <a:t>Indirec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98AFFC1-939F-45C0-9639-78266B327C67}"/>
              </a:ext>
            </a:extLst>
          </p:cNvPr>
          <p:cNvSpPr txBox="1"/>
          <p:nvPr/>
        </p:nvSpPr>
        <p:spPr>
          <a:xfrm>
            <a:off x="6543674" y="4782975"/>
            <a:ext cx="19145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ypass eng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urbofa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3D972F-C432-4F73-B03F-750AAD99622C}"/>
              </a:ext>
            </a:extLst>
          </p:cNvPr>
          <p:cNvSpPr txBox="1"/>
          <p:nvPr/>
        </p:nvSpPr>
        <p:spPr>
          <a:xfrm>
            <a:off x="9005887" y="4782975"/>
            <a:ext cx="1914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urboj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6BCF4-0D88-4F6D-B0AB-767D2BD300C6}"/>
              </a:ext>
            </a:extLst>
          </p:cNvPr>
          <p:cNvSpPr txBox="1"/>
          <p:nvPr/>
        </p:nvSpPr>
        <p:spPr>
          <a:xfrm>
            <a:off x="2714626" y="4782975"/>
            <a:ext cx="191452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um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pell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EDEA2C1-013D-4B6F-9821-661FE26975D3}"/>
              </a:ext>
            </a:extLst>
          </p:cNvPr>
          <p:cNvCxnSpPr>
            <a:cxnSpLocks/>
          </p:cNvCxnSpPr>
          <p:nvPr/>
        </p:nvCxnSpPr>
        <p:spPr>
          <a:xfrm>
            <a:off x="3603833" y="3429000"/>
            <a:ext cx="0" cy="11811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98A22E5-7B56-42D5-B9DB-7B8FD37F66F7}"/>
              </a:ext>
            </a:extLst>
          </p:cNvPr>
          <p:cNvCxnSpPr>
            <a:cxnSpLocks/>
          </p:cNvCxnSpPr>
          <p:nvPr/>
        </p:nvCxnSpPr>
        <p:spPr>
          <a:xfrm>
            <a:off x="7385258" y="4344825"/>
            <a:ext cx="0" cy="4381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AEF6A4B-3E1D-4193-B2F6-B8FF515ABE60}"/>
              </a:ext>
            </a:extLst>
          </p:cNvPr>
          <p:cNvCxnSpPr>
            <a:cxnSpLocks/>
          </p:cNvCxnSpPr>
          <p:nvPr/>
        </p:nvCxnSpPr>
        <p:spPr>
          <a:xfrm>
            <a:off x="9880808" y="4344825"/>
            <a:ext cx="0" cy="4381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2512FB3-7EF6-4EB9-916F-4C91CBAFA9CF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6095999" y="2562225"/>
            <a:ext cx="1695450" cy="6524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45CAC6B-3D11-4526-A0BE-BAF089BB08C3}"/>
              </a:ext>
            </a:extLst>
          </p:cNvPr>
          <p:cNvCxnSpPr>
            <a:cxnSpLocks/>
            <a:stCxn id="5" idx="2"/>
            <a:endCxn id="6" idx="3"/>
          </p:cNvCxnSpPr>
          <p:nvPr/>
        </p:nvCxnSpPr>
        <p:spPr>
          <a:xfrm flipH="1">
            <a:off x="4400551" y="2562225"/>
            <a:ext cx="1695449" cy="6524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B3E445A-2C43-42D3-8CF5-1F14AED6109F}"/>
              </a:ext>
            </a:extLst>
          </p:cNvPr>
          <p:cNvCxnSpPr>
            <a:cxnSpLocks/>
            <a:stCxn id="7" idx="2"/>
            <a:endCxn id="8" idx="0"/>
          </p:cNvCxnSpPr>
          <p:nvPr/>
        </p:nvCxnSpPr>
        <p:spPr>
          <a:xfrm>
            <a:off x="8634412" y="3429000"/>
            <a:ext cx="1219201" cy="487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BE4A489-77A5-415B-8313-6AC92D0D26F1}"/>
              </a:ext>
            </a:extLst>
          </p:cNvPr>
          <p:cNvCxnSpPr>
            <a:cxnSpLocks/>
            <a:stCxn id="7" idx="2"/>
            <a:endCxn id="9" idx="0"/>
          </p:cNvCxnSpPr>
          <p:nvPr/>
        </p:nvCxnSpPr>
        <p:spPr>
          <a:xfrm flipH="1">
            <a:off x="7386638" y="3429000"/>
            <a:ext cx="1247774" cy="487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8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you on track for this cours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B06AB7-7244-42D3-9D67-B3953A8C22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Have you generated concepts for your requirements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Have you worked on your CAD models (generating/annotating technical drawings)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Have you completed the “inside-out” cross-section fuselage design process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Have you started writing assignment 1 (Due soon)!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3996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300382-7D09-4881-9A36-3E5A61056377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7"/>
            </a:pPr>
            <a:r>
              <a:rPr lang="en-US" dirty="0">
                <a:solidFill>
                  <a:schemeClr val="bg1"/>
                </a:solidFill>
              </a:rPr>
              <a:t>Preliminary Propulsion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2. Gas Generator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</a:rPr>
              <a:t>7.3. Gas Turbine Thermodynamics (Reca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1 Ideal Cycl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2 Gas Power &amp; Efficienc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3 Real Process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4. Gas Turbine Classifications &amp; Configuration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5. Governing Equations of Gas Turbin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6. Engine Scaling techniqu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1 Piston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2 Propeller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3 Turbojet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4 Effects of Altitude and Velocit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7. Engine Manufacturers &amp; Joint Pro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8. Future Developments</a:t>
            </a:r>
            <a:endParaRPr 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2356147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 Gas Turbine Thermodynamics (Recap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From your propulsion class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EC1B6C3-81E4-406D-AD57-4F016CDA28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1514" y="2198364"/>
            <a:ext cx="5684322" cy="3509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3378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6045BD-FB58-4E48-A311-BDFE35DC2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809" y="1925479"/>
            <a:ext cx="3216653" cy="24941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1 Ideal Cyc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ssumptions for the ideal cycle:</a:t>
            </a:r>
          </a:p>
          <a:p>
            <a:r>
              <a:rPr lang="en-US" sz="1800" b="0" i="0" u="none" strike="noStrike" baseline="0" dirty="0">
                <a:latin typeface="Arial" panose="020B0604020202020204" pitchFamily="34" charset="0"/>
              </a:rPr>
              <a:t>Ideal gas with constant c</a:t>
            </a:r>
            <a:r>
              <a:rPr lang="en-US" sz="1800" b="0" i="0" u="none" strike="noStrike" baseline="-25000" dirty="0">
                <a:latin typeface="Arial" panose="020B0604020202020204" pitchFamily="34" charset="0"/>
              </a:rPr>
              <a:t>p</a:t>
            </a:r>
            <a:r>
              <a:rPr lang="en-US" sz="1800" b="0" i="0" u="none" strike="noStrike" baseline="0" dirty="0">
                <a:latin typeface="Arial" panose="020B0604020202020204" pitchFamily="34" charset="0"/>
              </a:rPr>
              <a:t> and c</a:t>
            </a:r>
            <a:r>
              <a:rPr lang="en-US" sz="1800" baseline="-25000" dirty="0">
                <a:latin typeface="Arial" panose="020B0604020202020204" pitchFamily="34" charset="0"/>
              </a:rPr>
              <a:t>v</a:t>
            </a:r>
            <a:r>
              <a:rPr lang="en-US" sz="1800" b="0" i="0" u="none" strike="noStrike" baseline="0" dirty="0">
                <a:latin typeface="Arial" panose="020B0604020202020204" pitchFamily="34" charset="0"/>
              </a:rPr>
              <a:t> and constant composition</a:t>
            </a:r>
          </a:p>
          <a:p>
            <a:r>
              <a:rPr lang="en-US" sz="1800" b="0" i="0" u="none" strike="noStrike" baseline="0" dirty="0">
                <a:latin typeface="Arial" panose="020B0604020202020204" pitchFamily="34" charset="0"/>
              </a:rPr>
              <a:t>Constant mass flow</a:t>
            </a:r>
          </a:p>
          <a:p>
            <a:r>
              <a:rPr lang="en-US" sz="1800" b="0" i="0" u="none" strike="noStrike" baseline="0" dirty="0">
                <a:latin typeface="Arial" panose="020B0604020202020204" pitchFamily="34" charset="0"/>
              </a:rPr>
              <a:t>Compression and expansion is adiabatic and reversible (i.e. isentropic)</a:t>
            </a:r>
          </a:p>
          <a:p>
            <a:r>
              <a:rPr lang="en-US" sz="1800" b="0" i="0" u="none" strike="noStrike" baseline="0" dirty="0">
                <a:latin typeface="Arial" panose="020B0604020202020204" pitchFamily="34" charset="0"/>
              </a:rPr>
              <a:t>No pressure losses</a:t>
            </a:r>
          </a:p>
          <a:p>
            <a:r>
              <a:rPr lang="en-US" sz="1800" b="0" i="0" u="none" strike="noStrike" baseline="0" dirty="0">
                <a:latin typeface="Arial" panose="020B0604020202020204" pitchFamily="34" charset="0"/>
              </a:rPr>
              <a:t>No energy loss per component</a:t>
            </a:r>
          </a:p>
          <a:p>
            <a:endParaRPr lang="en-US" sz="1800" b="0" i="0" u="none" strike="noStrike" baseline="0" dirty="0">
              <a:latin typeface="Arial" panose="020B0604020202020204" pitchFamily="34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1</a:t>
            </a:r>
            <a:r>
              <a:rPr lang="en-US" altLang="en-US" baseline="30000" dirty="0"/>
              <a:t>st</a:t>
            </a:r>
            <a:r>
              <a:rPr lang="en-US" altLang="en-US" dirty="0"/>
              <a:t> law of thermodynamics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0BE7287B-177B-4C9A-B7B8-F4519CC1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97507"/>
              </p:ext>
            </p:extLst>
          </p:nvPr>
        </p:nvGraphicFramePr>
        <p:xfrm>
          <a:off x="4311650" y="4629150"/>
          <a:ext cx="35702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558720" progId="Equation.DSMT4">
                  <p:embed/>
                </p:oleObj>
              </mc:Choice>
              <mc:Fallback>
                <p:oleObj name="Equation" r:id="rId4" imgW="2374560" imgH="55872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0BE7287B-177B-4C9A-B7B8-F4519CC14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629150"/>
                        <a:ext cx="35702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3522F9B-4258-49C9-B385-3CFD8942ED29}"/>
              </a:ext>
            </a:extLst>
          </p:cNvPr>
          <p:cNvSpPr txBox="1"/>
          <p:nvPr/>
        </p:nvSpPr>
        <p:spPr>
          <a:xfrm>
            <a:off x="9096375" y="4629150"/>
            <a:ext cx="248602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200" dirty="0"/>
              <a:t>With </a:t>
            </a:r>
            <a:br>
              <a:rPr lang="en-US" altLang="en-US" sz="1200" dirty="0"/>
            </a:br>
            <a:r>
              <a:rPr lang="en-US" altLang="en-US" sz="1200" dirty="0"/>
              <a:t>Q = input heat </a:t>
            </a:r>
          </a:p>
          <a:p>
            <a:r>
              <a:rPr lang="en-US" altLang="en-US" sz="1200" dirty="0"/>
              <a:t>W = Output power</a:t>
            </a:r>
          </a:p>
          <a:p>
            <a:r>
              <a:rPr lang="en-US" altLang="en-US" sz="1200" dirty="0"/>
              <a:t>m = mass</a:t>
            </a:r>
          </a:p>
          <a:p>
            <a:r>
              <a:rPr lang="en-US" altLang="en-US" sz="1200" dirty="0"/>
              <a:t>T = temperature [K]</a:t>
            </a:r>
          </a:p>
          <a:p>
            <a:r>
              <a:rPr lang="en-US" sz="1200" dirty="0"/>
              <a:t>S = entropy</a:t>
            </a:r>
          </a:p>
        </p:txBody>
      </p:sp>
    </p:spTree>
    <p:extLst>
      <p:ext uri="{BB962C8B-B14F-4D97-AF65-F5344CB8AC3E}">
        <p14:creationId xmlns:p14="http://schemas.microsoft.com/office/powerpoint/2010/main" val="3144323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6045BD-FB58-4E48-A311-BDFE35DC2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809" y="1925479"/>
            <a:ext cx="3216653" cy="24941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1 Ideal Cyc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1</a:t>
            </a:r>
            <a:r>
              <a:rPr lang="en-US" altLang="en-US" baseline="30000" dirty="0"/>
              <a:t>st</a:t>
            </a:r>
            <a:r>
              <a:rPr lang="en-US" altLang="en-US" dirty="0"/>
              <a:t> law of thermodynamics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Leads to:</a:t>
            </a:r>
          </a:p>
          <a:p>
            <a:pPr lvl="1"/>
            <a:r>
              <a:rPr lang="en-US" altLang="en-US" dirty="0"/>
              <a:t>Compression stage</a:t>
            </a:r>
          </a:p>
          <a:p>
            <a:pPr lvl="1"/>
            <a:r>
              <a:rPr lang="en-US" altLang="en-US" dirty="0"/>
              <a:t>Heat supply stage</a:t>
            </a:r>
          </a:p>
          <a:p>
            <a:pPr lvl="1"/>
            <a:r>
              <a:rPr lang="en-US" altLang="en-US" dirty="0"/>
              <a:t>Expansion 1 stage</a:t>
            </a:r>
          </a:p>
          <a:p>
            <a:pPr lvl="1"/>
            <a:r>
              <a:rPr lang="en-US" altLang="en-US" dirty="0"/>
              <a:t>Expansion 2 (Gas generator power)</a:t>
            </a:r>
          </a:p>
          <a:p>
            <a:pPr lvl="1"/>
            <a:r>
              <a:rPr lang="en-US" altLang="en-US" dirty="0"/>
              <a:t>Heat Discharge stage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0BE7287B-177B-4C9A-B7B8-F4519CC1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11747"/>
              </p:ext>
            </p:extLst>
          </p:nvPr>
        </p:nvGraphicFramePr>
        <p:xfrm>
          <a:off x="4884738" y="2390775"/>
          <a:ext cx="24241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04560" progId="Equation.DSMT4">
                  <p:embed/>
                </p:oleObj>
              </mc:Choice>
              <mc:Fallback>
                <p:oleObj name="Equation" r:id="rId4" imgW="1612800" imgH="30456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0BE7287B-177B-4C9A-B7B8-F4519CC14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390775"/>
                        <a:ext cx="24241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70BDEFA-686B-49A6-8387-63EF79848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560198"/>
              </p:ext>
            </p:extLst>
          </p:nvPr>
        </p:nvGraphicFramePr>
        <p:xfrm>
          <a:off x="5245100" y="3762212"/>
          <a:ext cx="20431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66400" progId="Equation.DSMT4">
                  <p:embed/>
                </p:oleObj>
              </mc:Choice>
              <mc:Fallback>
                <p:oleObj name="Equation" r:id="rId6" imgW="1358640" imgH="2664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370BDEFA-686B-49A6-8387-63EF79848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762212"/>
                        <a:ext cx="20431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7EFB33B-E98E-4145-8CE4-50D0466F7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92477"/>
              </p:ext>
            </p:extLst>
          </p:nvPr>
        </p:nvGraphicFramePr>
        <p:xfrm>
          <a:off x="5236367" y="4628356"/>
          <a:ext cx="20605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97EFB33B-E98E-4145-8CE4-50D0466F7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7" y="4628356"/>
                        <a:ext cx="20605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8CC40652-6FD8-4FF7-9DE5-EFE039045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00607"/>
              </p:ext>
            </p:extLst>
          </p:nvPr>
        </p:nvGraphicFramePr>
        <p:xfrm>
          <a:off x="5255418" y="4192257"/>
          <a:ext cx="2022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66400" progId="Equation.DSMT4">
                  <p:embed/>
                </p:oleObj>
              </mc:Choice>
              <mc:Fallback>
                <p:oleObj name="Equation" r:id="rId10" imgW="1346040" imgH="2664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8CC40652-6FD8-4FF7-9DE5-EFE039045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418" y="4192257"/>
                        <a:ext cx="2022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521EA12-57C2-41E2-8AF6-1C8FE8698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12765"/>
              </p:ext>
            </p:extLst>
          </p:nvPr>
        </p:nvGraphicFramePr>
        <p:xfrm>
          <a:off x="5326063" y="5043163"/>
          <a:ext cx="26908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279360" progId="Equation.DSMT4">
                  <p:embed/>
                </p:oleObj>
              </mc:Choice>
              <mc:Fallback>
                <p:oleObj name="Equation" r:id="rId12" imgW="17906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21EA12-57C2-41E2-8AF6-1C8FE8698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043163"/>
                        <a:ext cx="26908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0AA1E3DE-AAAA-4F21-919E-9C80491CA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70523"/>
              </p:ext>
            </p:extLst>
          </p:nvPr>
        </p:nvGraphicFramePr>
        <p:xfrm>
          <a:off x="5274467" y="5351602"/>
          <a:ext cx="2022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66400" progId="Equation.DSMT4">
                  <p:embed/>
                </p:oleObj>
              </mc:Choice>
              <mc:Fallback>
                <p:oleObj name="Equation" r:id="rId14" imgW="1346040" imgH="2664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0AA1E3DE-AAAA-4F21-919E-9C80491CA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467" y="5351602"/>
                        <a:ext cx="2022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5399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6045BD-FB58-4E48-A311-BDFE35DC2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809" y="1925479"/>
            <a:ext cx="3216653" cy="24941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1 Ideal Cyc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Power balance in an ideal cycle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nd if we set that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We get that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Now, assuming mass flow and c</a:t>
            </a:r>
            <a:r>
              <a:rPr lang="en-US" altLang="en-US" baseline="-25000" dirty="0"/>
              <a:t>p</a:t>
            </a:r>
            <a:r>
              <a:rPr lang="en-US" altLang="en-US" dirty="0"/>
              <a:t> are equal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70BDEFA-686B-49A6-8387-63EF79848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48271"/>
              </p:ext>
            </p:extLst>
          </p:nvPr>
        </p:nvGraphicFramePr>
        <p:xfrm>
          <a:off x="3299826" y="2075726"/>
          <a:ext cx="30543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66400" progId="Equation.DSMT4">
                  <p:embed/>
                </p:oleObj>
              </mc:Choice>
              <mc:Fallback>
                <p:oleObj name="Equation" r:id="rId4" imgW="2031840" imgH="2664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370BDEFA-686B-49A6-8387-63EF79848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826" y="2075726"/>
                        <a:ext cx="30543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7EFB33B-E98E-4145-8CE4-50D0466F7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439"/>
              </p:ext>
            </p:extLst>
          </p:nvPr>
        </p:nvGraphicFramePr>
        <p:xfrm>
          <a:off x="3965386" y="2934760"/>
          <a:ext cx="1163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66400" progId="Equation.DSMT4">
                  <p:embed/>
                </p:oleObj>
              </mc:Choice>
              <mc:Fallback>
                <p:oleObj name="Equation" r:id="rId6" imgW="774360" imgH="26640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97EFB33B-E98E-4145-8CE4-50D0466F7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386" y="2934760"/>
                        <a:ext cx="11636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7BBF319-557D-4726-A141-5B225B84F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80593"/>
              </p:ext>
            </p:extLst>
          </p:nvPr>
        </p:nvGraphicFramePr>
        <p:xfrm>
          <a:off x="3967163" y="3784600"/>
          <a:ext cx="17192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66400" progId="Equation.DSMT4">
                  <p:embed/>
                </p:oleObj>
              </mc:Choice>
              <mc:Fallback>
                <p:oleObj name="Equation" r:id="rId8" imgW="1143000" imgH="2664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37BBF319-557D-4726-A141-5B225B84F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784600"/>
                        <a:ext cx="17192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50F62613-26F0-42AA-AC76-17317C1E5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87090"/>
              </p:ext>
            </p:extLst>
          </p:nvPr>
        </p:nvGraphicFramePr>
        <p:xfrm>
          <a:off x="6697663" y="4656925"/>
          <a:ext cx="44497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279360" progId="Equation.DSMT4">
                  <p:embed/>
                </p:oleObj>
              </mc:Choice>
              <mc:Fallback>
                <p:oleObj name="Equation" r:id="rId10" imgW="2958840" imgH="27936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50F62613-26F0-42AA-AC76-17317C1E5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656925"/>
                        <a:ext cx="44497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875C7549-6868-4D49-87E3-580E2122A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29766"/>
              </p:ext>
            </p:extLst>
          </p:nvPr>
        </p:nvGraphicFramePr>
        <p:xfrm>
          <a:off x="7297738" y="5259388"/>
          <a:ext cx="3554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533160" progId="Equation.DSMT4">
                  <p:embed/>
                </p:oleObj>
              </mc:Choice>
              <mc:Fallback>
                <p:oleObj name="Equation" r:id="rId12" imgW="2361960" imgH="53316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875C7549-6868-4D49-87E3-580E2122A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5259388"/>
                        <a:ext cx="35544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Right 16">
            <a:extLst>
              <a:ext uri="{FF2B5EF4-FFF2-40B4-BE49-F238E27FC236}">
                <a16:creationId xmlns:a16="http://schemas.microsoft.com/office/drawing/2014/main" id="{BB69C63C-DD8C-4731-8F93-01D74E875E90}"/>
              </a:ext>
            </a:extLst>
          </p:cNvPr>
          <p:cNvSpPr/>
          <p:nvPr/>
        </p:nvSpPr>
        <p:spPr>
          <a:xfrm>
            <a:off x="5935428" y="5324547"/>
            <a:ext cx="1264119" cy="63062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Solve for </a:t>
            </a:r>
            <a:r>
              <a:rPr lang="en-US" altLang="en-US" sz="1200" dirty="0" err="1"/>
              <a:t>Tg</a:t>
            </a:r>
            <a:endParaRPr lang="en-US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79BFC082-7131-A719-02D2-9A0E81A5523B}"/>
                  </a:ext>
                </a:extLst>
              </p:cNvPr>
              <p:cNvSpPr txBox="1"/>
              <p:nvPr/>
            </p:nvSpPr>
            <p:spPr bwMode="auto">
              <a:xfrm>
                <a:off x="9328935" y="190097"/>
                <a:ext cx="2767173" cy="16440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sup/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  <m:sup/>
                    </m:sSup>
                  </m:oMath>
                </a14:m>
                <a:r>
                  <a:rPr lang="en-US" dirty="0"/>
                  <a:t>=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  <m:sup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u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den>
                              </m:f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79BFC082-7131-A719-02D2-9A0E81A55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8935" y="190097"/>
                <a:ext cx="2767173" cy="16440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654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2 Gas power &amp; Efficienc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Rearranging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Then, from the ideal gas law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2B6BE721-E5D4-490E-98B4-74C06A848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42144"/>
              </p:ext>
            </p:extLst>
          </p:nvPr>
        </p:nvGraphicFramePr>
        <p:xfrm>
          <a:off x="6607175" y="4232280"/>
          <a:ext cx="40084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647640" progId="Equation.DSMT4">
                  <p:embed/>
                </p:oleObj>
              </mc:Choice>
              <mc:Fallback>
                <p:oleObj name="Equation" r:id="rId3" imgW="2666880" imgH="64764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2B6BE721-E5D4-490E-98B4-74C06A848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232280"/>
                        <a:ext cx="40084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27043500-8FDF-472E-BCC4-DC534F6D1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51112"/>
              </p:ext>
            </p:extLst>
          </p:nvPr>
        </p:nvGraphicFramePr>
        <p:xfrm>
          <a:off x="3703638" y="4270381"/>
          <a:ext cx="12795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596880" progId="Equation.DSMT4">
                  <p:embed/>
                </p:oleObj>
              </mc:Choice>
              <mc:Fallback>
                <p:oleObj name="Equation" r:id="rId5" imgW="850680" imgH="59688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27043500-8FDF-472E-BCC4-DC534F6D1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270381"/>
                        <a:ext cx="12795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64EA5411-EBF9-491C-92A9-3ED66AB04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70963"/>
              </p:ext>
            </p:extLst>
          </p:nvPr>
        </p:nvGraphicFramePr>
        <p:xfrm>
          <a:off x="2751932" y="2054220"/>
          <a:ext cx="2159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33160" progId="Equation.DSMT4">
                  <p:embed/>
                </p:oleObj>
              </mc:Choice>
              <mc:Fallback>
                <p:oleObj name="Equation" r:id="rId7" imgW="1434960" imgH="53316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64EA5411-EBF9-491C-92A9-3ED66AB04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932" y="2054220"/>
                        <a:ext cx="2159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63E464E-F65A-4236-B025-50AB1EE48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83413"/>
              </p:ext>
            </p:extLst>
          </p:nvPr>
        </p:nvGraphicFramePr>
        <p:xfrm>
          <a:off x="6893719" y="2112968"/>
          <a:ext cx="21209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533160" progId="Equation.DSMT4">
                  <p:embed/>
                </p:oleObj>
              </mc:Choice>
              <mc:Fallback>
                <p:oleObj name="Equation" r:id="rId9" imgW="1409400" imgH="53316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863E464E-F65A-4236-B025-50AB1EE48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719" y="2112968"/>
                        <a:ext cx="21209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Right 17">
            <a:extLst>
              <a:ext uri="{FF2B5EF4-FFF2-40B4-BE49-F238E27FC236}">
                <a16:creationId xmlns:a16="http://schemas.microsoft.com/office/drawing/2014/main" id="{2B8E8FB9-8479-4633-9A6D-C69F90D68937}"/>
              </a:ext>
            </a:extLst>
          </p:cNvPr>
          <p:cNvSpPr/>
          <p:nvPr/>
        </p:nvSpPr>
        <p:spPr>
          <a:xfrm>
            <a:off x="5185010" y="2112968"/>
            <a:ext cx="1264119" cy="63062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Rearranging</a:t>
            </a: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B8A7ECF6-D7D6-40D1-B8CC-479848411BC1}"/>
              </a:ext>
            </a:extLst>
          </p:cNvPr>
          <p:cNvSpPr/>
          <p:nvPr/>
        </p:nvSpPr>
        <p:spPr>
          <a:xfrm>
            <a:off x="5185010" y="4404328"/>
            <a:ext cx="1264119" cy="63062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42317831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2 Gas power &amp; Efficienc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Specific Power can be defined as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With thermodynamic efficiency defined as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FFBAB164-5640-4B17-80CD-DD50A5BF2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11302"/>
              </p:ext>
            </p:extLst>
          </p:nvPr>
        </p:nvGraphicFramePr>
        <p:xfrm>
          <a:off x="2889250" y="2019294"/>
          <a:ext cx="3206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660240" progId="Equation.DSMT4">
                  <p:embed/>
                </p:oleObj>
              </mc:Choice>
              <mc:Fallback>
                <p:oleObj name="Equation" r:id="rId3" imgW="2133360" imgH="66024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FFBAB164-5640-4B17-80CD-DD50A5BF2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019294"/>
                        <a:ext cx="3206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8277923-70D6-48CA-A4BB-680EBEBF4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65853"/>
              </p:ext>
            </p:extLst>
          </p:nvPr>
        </p:nvGraphicFramePr>
        <p:xfrm>
          <a:off x="2381250" y="3771900"/>
          <a:ext cx="23288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660240" progId="Equation.DSMT4">
                  <p:embed/>
                </p:oleObj>
              </mc:Choice>
              <mc:Fallback>
                <p:oleObj name="Equation" r:id="rId5" imgW="1549080" imgH="6602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8277923-70D6-48CA-A4BB-680EBEBF4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771900"/>
                        <a:ext cx="23288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6B835EC-0626-4A31-83FE-52C1D0CB45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0314" y="2005012"/>
            <a:ext cx="4934498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6852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2 Gas Power &amp; Effici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4C75106-4F87-430A-A4FA-CD61EA5744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eaLnBrk="1" hangingPunct="1">
                  <a:spcBef>
                    <a:spcPct val="20000"/>
                  </a:spcBef>
                  <a:buNone/>
                </a:pPr>
                <a:r>
                  <a:rPr lang="en-US" altLang="en-US" dirty="0"/>
                  <a:t>The specific powe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𝑔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altLang="en-US" dirty="0"/>
                  <a:t>is maximal when: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This is when all heat is taken out at the turbine: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/>
                  <a:t>Then: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/>
                  <a:t>And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pPr eaLnBrk="1" hangingPunct="1">
                  <a:spcBef>
                    <a:spcPct val="20000"/>
                  </a:spcBef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4C75106-4F87-430A-A4FA-CD61EA5744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51FE864-08B0-4C87-A893-8D9FCA60DBA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644"/>
          <a:stretch/>
        </p:blipFill>
        <p:spPr>
          <a:xfrm>
            <a:off x="7991405" y="1954211"/>
            <a:ext cx="4114869" cy="2651124"/>
          </a:xfrm>
          <a:prstGeom prst="rect">
            <a:avLst/>
          </a:prstGeom>
        </p:spPr>
      </p:pic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62EB242-5C99-40BF-B6F0-A51F0F5C1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5177"/>
              </p:ext>
            </p:extLst>
          </p:nvPr>
        </p:nvGraphicFramePr>
        <p:xfrm>
          <a:off x="6488906" y="1587500"/>
          <a:ext cx="1125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95000" progId="Equation.DSMT4">
                  <p:embed/>
                </p:oleObj>
              </mc:Choice>
              <mc:Fallback>
                <p:oleObj name="Equation" r:id="rId6" imgW="749160" imgH="4950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562EB242-5C99-40BF-B6F0-A51F0F5C1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906" y="1587500"/>
                        <a:ext cx="11255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810788EF-C0C7-4829-84A2-175F30E78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12871"/>
              </p:ext>
            </p:extLst>
          </p:nvPr>
        </p:nvGraphicFramePr>
        <p:xfrm>
          <a:off x="6641307" y="2389187"/>
          <a:ext cx="7635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810788EF-C0C7-4829-84A2-175F30E78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307" y="2389187"/>
                        <a:ext cx="7635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A500DE-936C-48F8-A310-FE850E131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67157"/>
              </p:ext>
            </p:extLst>
          </p:nvPr>
        </p:nvGraphicFramePr>
        <p:xfrm>
          <a:off x="3355147" y="2998787"/>
          <a:ext cx="1890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571320" progId="Equation.DSMT4">
                  <p:embed/>
                </p:oleObj>
              </mc:Choice>
              <mc:Fallback>
                <p:oleObj name="Equation" r:id="rId10" imgW="1257120" imgH="571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4A500DE-936C-48F8-A310-FE850E131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47" y="2998787"/>
                        <a:ext cx="18907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45BBA95-0975-49A7-A151-27DFD835B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02857"/>
              </p:ext>
            </p:extLst>
          </p:nvPr>
        </p:nvGraphicFramePr>
        <p:xfrm>
          <a:off x="2859847" y="4203700"/>
          <a:ext cx="23860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33160" progId="Equation.DSMT4">
                  <p:embed/>
                </p:oleObj>
              </mc:Choice>
              <mc:Fallback>
                <p:oleObj name="Equation" r:id="rId12" imgW="1587240" imgH="53316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45BBA95-0975-49A7-A151-27DFD835B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847" y="4203700"/>
                        <a:ext cx="23860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C8386559-36BC-4B9E-8BEA-85940464942D}"/>
              </a:ext>
            </a:extLst>
          </p:cNvPr>
          <p:cNvGrpSpPr/>
          <p:nvPr/>
        </p:nvGrpSpPr>
        <p:grpSpPr>
          <a:xfrm>
            <a:off x="7125784" y="5141908"/>
            <a:ext cx="4718553" cy="684878"/>
            <a:chOff x="6146006" y="5239197"/>
            <a:chExt cx="4718553" cy="68487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0F56F93-FC3F-43ED-9CFF-18AE07076D1C}"/>
                </a:ext>
              </a:extLst>
            </p:cNvPr>
            <p:cNvSpPr txBox="1"/>
            <p:nvPr/>
          </p:nvSpPr>
          <p:spPr>
            <a:xfrm>
              <a:off x="6146006" y="5239197"/>
              <a:ext cx="4718553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en-US" altLang="en-US" sz="1800" b="1" dirty="0"/>
                <a:t>Note that:</a:t>
              </a:r>
            </a:p>
            <a:p>
              <a:pPr>
                <a:spcBef>
                  <a:spcPts val="0"/>
                </a:spcBef>
              </a:pPr>
              <a:endParaRPr lang="en-US" altLang="en-US" sz="1800" b="1" dirty="0"/>
            </a:p>
          </p:txBody>
        </p:sp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E24CF0E1-219F-421D-864D-F127EEDF60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5821"/>
                </p:ext>
              </p:extLst>
            </p:nvPr>
          </p:nvGraphicFramePr>
          <p:xfrm>
            <a:off x="7316788" y="5255120"/>
            <a:ext cx="1836155" cy="668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0" imgH="507960" progId="Equation.DSMT4">
                    <p:embed/>
                  </p:oleObj>
                </mc:Choice>
                <mc:Fallback>
                  <p:oleObj name="Equation" r:id="rId14" imgW="1396800" imgH="507960" progId="Equation.DSMT4">
                    <p:embed/>
                    <p:pic>
                      <p:nvPicPr>
                        <p:cNvPr id="19" name="Object 9">
                          <a:extLst>
                            <a:ext uri="{FF2B5EF4-FFF2-40B4-BE49-F238E27FC236}">
                              <a16:creationId xmlns:a16="http://schemas.microsoft.com/office/drawing/2014/main" id="{E24CF0E1-219F-421D-864D-F127EEDF6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6788" y="5255120"/>
                          <a:ext cx="1836155" cy="668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159C9905-7259-4F3B-AA9C-B079CEBBBD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441701"/>
                </p:ext>
              </p:extLst>
            </p:nvPr>
          </p:nvGraphicFramePr>
          <p:xfrm>
            <a:off x="9775534" y="5277744"/>
            <a:ext cx="968085" cy="646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23600" imgH="482400" progId="Equation.DSMT4">
                    <p:embed/>
                  </p:oleObj>
                </mc:Choice>
                <mc:Fallback>
                  <p:oleObj name="Equation" r:id="rId16" imgW="723600" imgH="482400" progId="Equation.DSMT4">
                    <p:embed/>
                    <p:pic>
                      <p:nvPicPr>
                        <p:cNvPr id="21" name="Object 9">
                          <a:extLst>
                            <a:ext uri="{FF2B5EF4-FFF2-40B4-BE49-F238E27FC236}">
                              <a16:creationId xmlns:a16="http://schemas.microsoft.com/office/drawing/2014/main" id="{159C9905-7259-4F3B-AA9C-B079CEBBBD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5534" y="5277744"/>
                          <a:ext cx="968085" cy="646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11243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3 Real Process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In real processes there will be losses (non-isentropic):</a:t>
            </a:r>
          </a:p>
          <a:p>
            <a:pPr marL="0" indent="0"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501D0C-A8D2-475D-857F-74279298A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823" y="2390774"/>
            <a:ext cx="4373477" cy="33688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0C41A1-2FD2-4935-A680-8490DBED2C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3702" y="2418932"/>
            <a:ext cx="3950371" cy="3396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1748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300382-7D09-4881-9A36-3E5A61056377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7"/>
            </a:pPr>
            <a:r>
              <a:rPr lang="en-US" dirty="0">
                <a:solidFill>
                  <a:schemeClr val="bg1"/>
                </a:solidFill>
              </a:rPr>
              <a:t>Preliminary Propulsion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2. Gas Generator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3. Gas Turbine Thermodynamics (Reca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7.3.1 Ideal Cycl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7.3.2 Gas Power &amp; Efficienc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7.3.3 Real Process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</a:rPr>
              <a:t>7.4. Gas Turbine Classifications &amp; Configuration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5. Governing Equations of Gas Turbin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6. Engine Scaling techniqu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1 Piston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2 Propeller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3 Turbojet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4 Effects of Altitude and Velocit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7. Engine Manufacturers &amp; Joint Pro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8. Future Developments</a:t>
            </a:r>
            <a:endParaRPr lang="en-US" dirty="0">
              <a:solidFill>
                <a:schemeClr val="bg1">
                  <a:lumMod val="75000"/>
                </a:schemeClr>
              </a:solidFill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89938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300382-7D09-4881-9A36-3E5A61056377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7"/>
            </a:pPr>
            <a:r>
              <a:rPr lang="en-US" dirty="0">
                <a:solidFill>
                  <a:schemeClr val="bg1"/>
                </a:solidFill>
              </a:rPr>
              <a:t>Preliminary Propulsion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2. Gas Generator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3. Gas Turbine Thermodynamics (Reca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1 Ideal Cycl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2 Gas Power &amp; Efficienc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/>
                </a:solidFill>
              </a:rPr>
              <a:t>	7.3.3 Real Process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4. Gas Turbine Classifications &amp; Configuration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7.5. Governing Equations of Gas Turbin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6. Engine Scaling techniqu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1 Piston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2 Propeller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3 Turbojet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4 Effects of Altitude and Velocit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7. Engine Manufacturers &amp; Joint Pro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8. Future Developments</a:t>
            </a:r>
          </a:p>
        </p:txBody>
      </p:sp>
    </p:spTree>
    <p:extLst>
      <p:ext uri="{BB962C8B-B14F-4D97-AF65-F5344CB8AC3E}">
        <p14:creationId xmlns:p14="http://schemas.microsoft.com/office/powerpoint/2010/main" val="28372384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EAC2430-BC03-442A-AE41-7C06C78981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7395" y="1600207"/>
            <a:ext cx="6561255" cy="3692366"/>
          </a:xfrm>
          <a:prstGeom prst="rect">
            <a:avLst/>
          </a:prstGeom>
        </p:spPr>
      </p:pic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ical Engine Configurations:</a:t>
            </a:r>
          </a:p>
          <a:p>
            <a:r>
              <a:rPr lang="en-US" sz="2000" dirty="0"/>
              <a:t>Turbojet</a:t>
            </a:r>
          </a:p>
          <a:p>
            <a:pPr lvl="1"/>
            <a:r>
              <a:rPr lang="en-US" sz="1800" dirty="0"/>
              <a:t>All air passes through combustion chamber</a:t>
            </a:r>
          </a:p>
          <a:p>
            <a:r>
              <a:rPr lang="en-US" sz="2000" dirty="0"/>
              <a:t>Turbofan</a:t>
            </a:r>
          </a:p>
          <a:p>
            <a:pPr lvl="1"/>
            <a:r>
              <a:rPr lang="en-US" sz="1800" dirty="0"/>
              <a:t>Bypass ratio</a:t>
            </a:r>
          </a:p>
          <a:p>
            <a:pPr lvl="1"/>
            <a:r>
              <a:rPr lang="en-US" sz="1800" dirty="0"/>
              <a:t>Mixed vs. separate exhaust nozzles</a:t>
            </a:r>
          </a:p>
          <a:p>
            <a:r>
              <a:rPr lang="en-US" sz="2000" dirty="0"/>
              <a:t>Turboprop</a:t>
            </a:r>
          </a:p>
          <a:p>
            <a:pPr lvl="1"/>
            <a:r>
              <a:rPr lang="en-US" sz="1800" dirty="0"/>
              <a:t>Propeller + (limited amount of) exhaust jet thrust)</a:t>
            </a:r>
          </a:p>
          <a:p>
            <a:pPr lvl="1"/>
            <a:r>
              <a:rPr lang="en-US" sz="1800" dirty="0"/>
              <a:t>Free vs. fixed power turbine (single vs. twin shaft)</a:t>
            </a:r>
          </a:p>
          <a:p>
            <a:r>
              <a:rPr lang="en-US" sz="2000" dirty="0"/>
              <a:t>Single vs. multiple shaft engin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</p:spTree>
    <p:extLst>
      <p:ext uri="{BB962C8B-B14F-4D97-AF65-F5344CB8AC3E}">
        <p14:creationId xmlns:p14="http://schemas.microsoft.com/office/powerpoint/2010/main" val="26156398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ical Engine Classification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170F0C-75F1-4BA8-A706-D13CFA3EF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379" y="1995488"/>
            <a:ext cx="5942928" cy="34909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1C99E6D-7A9C-46B9-A7E8-41283D434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4191" y="1995488"/>
            <a:ext cx="6087809" cy="34909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4B74207-121E-4067-9B02-9446F8AA653C}"/>
              </a:ext>
            </a:extLst>
          </p:cNvPr>
          <p:cNvSpPr txBox="1"/>
          <p:nvPr/>
        </p:nvSpPr>
        <p:spPr>
          <a:xfrm>
            <a:off x="1257875" y="5512349"/>
            <a:ext cx="43428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Turboshaft (-prop) Engine Configurations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B600D7-8A7A-4D34-9718-B2EAD4B8DE27}"/>
              </a:ext>
            </a:extLst>
          </p:cNvPr>
          <p:cNvSpPr txBox="1"/>
          <p:nvPr/>
        </p:nvSpPr>
        <p:spPr>
          <a:xfrm>
            <a:off x="6944300" y="5512349"/>
            <a:ext cx="33885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Jet Engine Configu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7088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ical Engine Classification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ED0E8D-888C-4872-9DCB-6AF1C18EC5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533" y="2913513"/>
            <a:ext cx="4897467" cy="25197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805038-F879-42CA-8CD7-8FE01D8140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353" b="5738"/>
          <a:stretch/>
        </p:blipFill>
        <p:spPr>
          <a:xfrm>
            <a:off x="6364196" y="3101262"/>
            <a:ext cx="5067163" cy="1868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8443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ical Engine Classification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B74207-121E-4067-9B02-9446F8AA653C}"/>
              </a:ext>
            </a:extLst>
          </p:cNvPr>
          <p:cNvSpPr txBox="1"/>
          <p:nvPr/>
        </p:nvSpPr>
        <p:spPr>
          <a:xfrm>
            <a:off x="1257875" y="5512349"/>
            <a:ext cx="43428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Pure jet engine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B600D7-8A7A-4D34-9718-B2EAD4B8DE27}"/>
              </a:ext>
            </a:extLst>
          </p:cNvPr>
          <p:cNvSpPr txBox="1"/>
          <p:nvPr/>
        </p:nvSpPr>
        <p:spPr>
          <a:xfrm>
            <a:off x="7247333" y="5512349"/>
            <a:ext cx="33885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Jet Engine with core bypas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3E4253-6D3B-4838-AB25-802B387D9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4225" y="3075133"/>
            <a:ext cx="3614737" cy="20016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8747E9-6C9E-4AEF-861D-8F2312BEFC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767" y="2985365"/>
            <a:ext cx="5394233" cy="218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5886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in engine stations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ntak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mpressor (axial/radial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mbustor (annular, can type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urbine (axial/radial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fterburner/rehea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Nozzle &amp; Exhaust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3967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Compressor (axial/radial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6C6794-161E-4708-8FAB-2B3A6E7C06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737617" y="2744041"/>
            <a:ext cx="1913603" cy="28748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5A583FE-0F0A-4477-970C-8D6682D6BA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422" y="3084346"/>
            <a:ext cx="3681412" cy="24933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B199B61-E30A-4A9F-B615-3C1AD487B848}"/>
              </a:ext>
            </a:extLst>
          </p:cNvPr>
          <p:cNvSpPr txBox="1"/>
          <p:nvPr/>
        </p:nvSpPr>
        <p:spPr>
          <a:xfrm>
            <a:off x="1910692" y="5521563"/>
            <a:ext cx="3567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950" algn="ctr"/>
            <a:r>
              <a:rPr lang="en-US" u="none" strike="noStrike" baseline="0" dirty="0">
                <a:latin typeface="+mn-lt"/>
              </a:rPr>
              <a:t>Radial compress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7D1912-9880-4580-9936-3D2DC5FB2D20}"/>
              </a:ext>
            </a:extLst>
          </p:cNvPr>
          <p:cNvSpPr txBox="1"/>
          <p:nvPr/>
        </p:nvSpPr>
        <p:spPr>
          <a:xfrm>
            <a:off x="6573402" y="5542001"/>
            <a:ext cx="3567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950" algn="ctr"/>
            <a:r>
              <a:rPr lang="en-US" u="none" strike="noStrike" baseline="0" dirty="0">
                <a:latin typeface="+mn-lt"/>
              </a:rPr>
              <a:t>Axial compress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1A32D3-D84C-41ED-B4C2-42DE2A9E0E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1106" y="1280354"/>
            <a:ext cx="3272041" cy="1687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752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Combustor </a:t>
            </a:r>
          </a:p>
          <a:p>
            <a:pPr marL="0" indent="0">
              <a:buNone/>
            </a:pPr>
            <a:r>
              <a:rPr lang="en-US" sz="2000" dirty="0"/>
              <a:t>Typical requirements for the combustor are:</a:t>
            </a:r>
          </a:p>
          <a:p>
            <a:pPr lvl="1"/>
            <a:r>
              <a:rPr lang="en-US" sz="1600" dirty="0"/>
              <a:t>Must provide high combustion efficiency over wide operating conditions</a:t>
            </a:r>
          </a:p>
          <a:p>
            <a:pPr lvl="1"/>
            <a:r>
              <a:rPr lang="en-US" sz="1600" dirty="0"/>
              <a:t>Low pressure loss over the combustion system</a:t>
            </a:r>
          </a:p>
          <a:p>
            <a:pPr lvl="1"/>
            <a:r>
              <a:rPr lang="en-US" sz="1600" dirty="0"/>
              <a:t>Stable combustion over wide range of inlet conditions and mass flow</a:t>
            </a:r>
          </a:p>
          <a:p>
            <a:pPr lvl="1"/>
            <a:r>
              <a:rPr lang="en-US" sz="1600" dirty="0"/>
              <a:t>Reliable starting/relight capability</a:t>
            </a:r>
          </a:p>
          <a:p>
            <a:pPr lvl="1"/>
            <a:r>
              <a:rPr lang="en-US" sz="1600" dirty="0"/>
              <a:t>Minimum size/length/weight</a:t>
            </a:r>
          </a:p>
          <a:p>
            <a:pPr lvl="1"/>
            <a:r>
              <a:rPr lang="en-US" sz="1600" dirty="0"/>
              <a:t>Low cost and good durability, maintainability, reliability</a:t>
            </a:r>
          </a:p>
          <a:p>
            <a:pPr lvl="1"/>
            <a:r>
              <a:rPr lang="en-US" sz="1600" dirty="0"/>
              <a:t>Long operating life/long engine life</a:t>
            </a:r>
          </a:p>
          <a:p>
            <a:pPr lvl="1"/>
            <a:r>
              <a:rPr lang="en-US" sz="1600" dirty="0"/>
              <a:t>Stable combustor exit temperature/flow pattern (for longer engine life)</a:t>
            </a:r>
          </a:p>
          <a:p>
            <a:pPr lvl="1"/>
            <a:r>
              <a:rPr lang="en-US" sz="1600" dirty="0"/>
              <a:t>Multi-fuel capability (flexibility)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A27CF8-F3EB-4642-8A7B-A064B51357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999"/>
          <a:stretch/>
        </p:blipFill>
        <p:spPr>
          <a:xfrm>
            <a:off x="7151614" y="1825473"/>
            <a:ext cx="4935611" cy="3657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3886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Combustor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The combustor has liners to actively cool itself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Combustor Zones:</a:t>
            </a:r>
          </a:p>
          <a:p>
            <a:r>
              <a:rPr lang="en-US" sz="2000" dirty="0"/>
              <a:t>Primary zone</a:t>
            </a:r>
          </a:p>
          <a:p>
            <a:pPr lvl="1"/>
            <a:r>
              <a:rPr lang="en-US" sz="1600" dirty="0"/>
              <a:t>Anchors the flame</a:t>
            </a:r>
          </a:p>
          <a:p>
            <a:pPr lvl="1"/>
            <a:r>
              <a:rPr lang="en-US" sz="1600" dirty="0"/>
              <a:t>Provides sufficient time, temperature and turbulence for mixing</a:t>
            </a:r>
          </a:p>
          <a:p>
            <a:r>
              <a:rPr lang="en-US" sz="2000" dirty="0"/>
              <a:t>Secondary Zone</a:t>
            </a:r>
          </a:p>
          <a:p>
            <a:pPr lvl="1"/>
            <a:r>
              <a:rPr lang="en-US" sz="1600" dirty="0"/>
              <a:t>Used to stabilize and complete combustion reaction processes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107055-4D63-4838-A206-9C4450075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4984" y="1263974"/>
            <a:ext cx="4739915" cy="26688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CF6883A-6BBD-4D77-9C33-D35A034087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7016" y="3908914"/>
            <a:ext cx="4607027" cy="202644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446C781-DE0C-4E8F-8120-DBD8F8D13455}"/>
              </a:ext>
            </a:extLst>
          </p:cNvPr>
          <p:cNvSpPr txBox="1"/>
          <p:nvPr/>
        </p:nvSpPr>
        <p:spPr>
          <a:xfrm>
            <a:off x="7155656" y="3645932"/>
            <a:ext cx="4093369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General air flow patte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00619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Can-type Combustor</a:t>
            </a:r>
          </a:p>
          <a:p>
            <a:r>
              <a:rPr lang="en-US" sz="2000" dirty="0"/>
              <a:t>Oldest form</a:t>
            </a:r>
          </a:p>
          <a:p>
            <a:r>
              <a:rPr lang="en-US" sz="2000" dirty="0"/>
              <a:t>Simple development</a:t>
            </a:r>
          </a:p>
          <a:p>
            <a:r>
              <a:rPr lang="en-US" sz="2000" dirty="0"/>
              <a:t>Strong</a:t>
            </a:r>
          </a:p>
          <a:p>
            <a:r>
              <a:rPr lang="en-US" sz="2000" dirty="0"/>
              <a:t>Easy maintenance/assembly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514B52-E311-4AD0-BEB5-CF3A158B79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82"/>
          <a:stretch/>
        </p:blipFill>
        <p:spPr>
          <a:xfrm>
            <a:off x="4637144" y="2663240"/>
            <a:ext cx="2917712" cy="24174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42D078B-3BE7-44F3-9F98-AEBBEAA51A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987"/>
          <a:stretch/>
        </p:blipFill>
        <p:spPr>
          <a:xfrm>
            <a:off x="7801690" y="2330927"/>
            <a:ext cx="3867736" cy="3082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0975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Annular Combustor</a:t>
            </a:r>
          </a:p>
          <a:p>
            <a:r>
              <a:rPr lang="en-US" sz="2000" dirty="0"/>
              <a:t>Compact</a:t>
            </a:r>
          </a:p>
          <a:p>
            <a:r>
              <a:rPr lang="en-US" sz="2000" dirty="0"/>
              <a:t>Good temperature distrib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B713AA2-1288-45A4-8D23-AFA941D8D5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7503" y="2592468"/>
            <a:ext cx="3136993" cy="24507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BA8E10-2F30-4AE3-A6F1-CDD93AF2C7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9561" y="2276475"/>
            <a:ext cx="3628090" cy="308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707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alloon Analogy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94F5B024-C3AE-4DFC-A147-430D2DA25241}"/>
              </a:ext>
            </a:extLst>
          </p:cNvPr>
          <p:cNvGrpSpPr/>
          <p:nvPr/>
        </p:nvGrpSpPr>
        <p:grpSpPr>
          <a:xfrm>
            <a:off x="4722024" y="2174218"/>
            <a:ext cx="3065558" cy="2310794"/>
            <a:chOff x="1660772" y="2388853"/>
            <a:chExt cx="3065558" cy="2310794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B31ADD0A-D79B-4B72-8CAB-B793FB8D13F1}"/>
                </a:ext>
              </a:extLst>
            </p:cNvPr>
            <p:cNvGrpSpPr/>
            <p:nvPr/>
          </p:nvGrpSpPr>
          <p:grpSpPr>
            <a:xfrm>
              <a:off x="1702311" y="2589506"/>
              <a:ext cx="3024019" cy="2110141"/>
              <a:chOff x="1590531" y="2589506"/>
              <a:chExt cx="3024019" cy="2110141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2F054186-CF56-4504-8320-C3F770B2EA09}"/>
                  </a:ext>
                </a:extLst>
              </p:cNvPr>
              <p:cNvSpPr/>
              <p:nvPr/>
            </p:nvSpPr>
            <p:spPr>
              <a:xfrm>
                <a:off x="1590531" y="2608884"/>
                <a:ext cx="3024019" cy="2090763"/>
              </a:xfrm>
              <a:custGeom>
                <a:avLst/>
                <a:gdLst>
                  <a:gd name="connsiteX0" fmla="*/ 2892286 w 2902226"/>
                  <a:gd name="connsiteY0" fmla="*/ 695739 h 2216426"/>
                  <a:gd name="connsiteX1" fmla="*/ 1967947 w 2902226"/>
                  <a:gd name="connsiteY1" fmla="*/ 149087 h 2216426"/>
                  <a:gd name="connsiteX2" fmla="*/ 646043 w 2902226"/>
                  <a:gd name="connsiteY2" fmla="*/ 0 h 2216426"/>
                  <a:gd name="connsiteX3" fmla="*/ 29817 w 2902226"/>
                  <a:gd name="connsiteY3" fmla="*/ 705678 h 2216426"/>
                  <a:gd name="connsiteX4" fmla="*/ 0 w 2902226"/>
                  <a:gd name="connsiteY4" fmla="*/ 1639956 h 2216426"/>
                  <a:gd name="connsiteX5" fmla="*/ 695739 w 2902226"/>
                  <a:gd name="connsiteY5" fmla="*/ 2216426 h 2216426"/>
                  <a:gd name="connsiteX6" fmla="*/ 2047460 w 2902226"/>
                  <a:gd name="connsiteY6" fmla="*/ 1928191 h 2216426"/>
                  <a:gd name="connsiteX7" fmla="*/ 2902226 w 2902226"/>
                  <a:gd name="connsiteY7" fmla="*/ 1113182 h 2216426"/>
                  <a:gd name="connsiteX0" fmla="*/ 2892286 w 2902226"/>
                  <a:gd name="connsiteY0" fmla="*/ 727909 h 2248596"/>
                  <a:gd name="connsiteX1" fmla="*/ 1967947 w 2902226"/>
                  <a:gd name="connsiteY1" fmla="*/ 181257 h 2248596"/>
                  <a:gd name="connsiteX2" fmla="*/ 646043 w 2902226"/>
                  <a:gd name="connsiteY2" fmla="*/ 32170 h 2248596"/>
                  <a:gd name="connsiteX3" fmla="*/ 29817 w 2902226"/>
                  <a:gd name="connsiteY3" fmla="*/ 737848 h 2248596"/>
                  <a:gd name="connsiteX4" fmla="*/ 0 w 2902226"/>
                  <a:gd name="connsiteY4" fmla="*/ 1672126 h 2248596"/>
                  <a:gd name="connsiteX5" fmla="*/ 695739 w 2902226"/>
                  <a:gd name="connsiteY5" fmla="*/ 2248596 h 2248596"/>
                  <a:gd name="connsiteX6" fmla="*/ 2047460 w 2902226"/>
                  <a:gd name="connsiteY6" fmla="*/ 1960361 h 2248596"/>
                  <a:gd name="connsiteX7" fmla="*/ 2902226 w 2902226"/>
                  <a:gd name="connsiteY7" fmla="*/ 1145352 h 2248596"/>
                  <a:gd name="connsiteX0" fmla="*/ 2892286 w 2902226"/>
                  <a:gd name="connsiteY0" fmla="*/ 789337 h 2310024"/>
                  <a:gd name="connsiteX1" fmla="*/ 1967947 w 2902226"/>
                  <a:gd name="connsiteY1" fmla="*/ 242685 h 2310024"/>
                  <a:gd name="connsiteX2" fmla="*/ 646043 w 2902226"/>
                  <a:gd name="connsiteY2" fmla="*/ 93598 h 2310024"/>
                  <a:gd name="connsiteX3" fmla="*/ 29817 w 2902226"/>
                  <a:gd name="connsiteY3" fmla="*/ 799276 h 2310024"/>
                  <a:gd name="connsiteX4" fmla="*/ 0 w 2902226"/>
                  <a:gd name="connsiteY4" fmla="*/ 1733554 h 2310024"/>
                  <a:gd name="connsiteX5" fmla="*/ 695739 w 2902226"/>
                  <a:gd name="connsiteY5" fmla="*/ 2310024 h 2310024"/>
                  <a:gd name="connsiteX6" fmla="*/ 2047460 w 2902226"/>
                  <a:gd name="connsiteY6" fmla="*/ 2021789 h 2310024"/>
                  <a:gd name="connsiteX7" fmla="*/ 2902226 w 2902226"/>
                  <a:gd name="connsiteY7" fmla="*/ 1206780 h 2310024"/>
                  <a:gd name="connsiteX0" fmla="*/ 2996380 w 3006320"/>
                  <a:gd name="connsiteY0" fmla="*/ 789337 h 2310024"/>
                  <a:gd name="connsiteX1" fmla="*/ 2072041 w 3006320"/>
                  <a:gd name="connsiteY1" fmla="*/ 242685 h 2310024"/>
                  <a:gd name="connsiteX2" fmla="*/ 750137 w 3006320"/>
                  <a:gd name="connsiteY2" fmla="*/ 93598 h 2310024"/>
                  <a:gd name="connsiteX3" fmla="*/ 133911 w 3006320"/>
                  <a:gd name="connsiteY3" fmla="*/ 799276 h 2310024"/>
                  <a:gd name="connsiteX4" fmla="*/ 104094 w 3006320"/>
                  <a:gd name="connsiteY4" fmla="*/ 1733554 h 2310024"/>
                  <a:gd name="connsiteX5" fmla="*/ 799833 w 3006320"/>
                  <a:gd name="connsiteY5" fmla="*/ 2310024 h 2310024"/>
                  <a:gd name="connsiteX6" fmla="*/ 2151554 w 3006320"/>
                  <a:gd name="connsiteY6" fmla="*/ 2021789 h 2310024"/>
                  <a:gd name="connsiteX7" fmla="*/ 3006320 w 3006320"/>
                  <a:gd name="connsiteY7" fmla="*/ 1206780 h 2310024"/>
                  <a:gd name="connsiteX0" fmla="*/ 3013192 w 3023132"/>
                  <a:gd name="connsiteY0" fmla="*/ 789337 h 2310024"/>
                  <a:gd name="connsiteX1" fmla="*/ 2088853 w 3023132"/>
                  <a:gd name="connsiteY1" fmla="*/ 242685 h 2310024"/>
                  <a:gd name="connsiteX2" fmla="*/ 766949 w 3023132"/>
                  <a:gd name="connsiteY2" fmla="*/ 93598 h 2310024"/>
                  <a:gd name="connsiteX3" fmla="*/ 150723 w 3023132"/>
                  <a:gd name="connsiteY3" fmla="*/ 799276 h 2310024"/>
                  <a:gd name="connsiteX4" fmla="*/ 120906 w 3023132"/>
                  <a:gd name="connsiteY4" fmla="*/ 1733554 h 2310024"/>
                  <a:gd name="connsiteX5" fmla="*/ 816645 w 3023132"/>
                  <a:gd name="connsiteY5" fmla="*/ 2310024 h 2310024"/>
                  <a:gd name="connsiteX6" fmla="*/ 2168366 w 3023132"/>
                  <a:gd name="connsiteY6" fmla="*/ 2021789 h 2310024"/>
                  <a:gd name="connsiteX7" fmla="*/ 3023132 w 3023132"/>
                  <a:gd name="connsiteY7" fmla="*/ 1206780 h 2310024"/>
                  <a:gd name="connsiteX0" fmla="*/ 3013192 w 3023132"/>
                  <a:gd name="connsiteY0" fmla="*/ 789337 h 2372377"/>
                  <a:gd name="connsiteX1" fmla="*/ 2088853 w 3023132"/>
                  <a:gd name="connsiteY1" fmla="*/ 242685 h 2372377"/>
                  <a:gd name="connsiteX2" fmla="*/ 766949 w 3023132"/>
                  <a:gd name="connsiteY2" fmla="*/ 93598 h 2372377"/>
                  <a:gd name="connsiteX3" fmla="*/ 150723 w 3023132"/>
                  <a:gd name="connsiteY3" fmla="*/ 799276 h 2372377"/>
                  <a:gd name="connsiteX4" fmla="*/ 120906 w 3023132"/>
                  <a:gd name="connsiteY4" fmla="*/ 1733554 h 2372377"/>
                  <a:gd name="connsiteX5" fmla="*/ 816645 w 3023132"/>
                  <a:gd name="connsiteY5" fmla="*/ 2310024 h 2372377"/>
                  <a:gd name="connsiteX6" fmla="*/ 2168366 w 3023132"/>
                  <a:gd name="connsiteY6" fmla="*/ 2021789 h 2372377"/>
                  <a:gd name="connsiteX7" fmla="*/ 3023132 w 3023132"/>
                  <a:gd name="connsiteY7" fmla="*/ 1206780 h 2372377"/>
                  <a:gd name="connsiteX0" fmla="*/ 3013192 w 3023132"/>
                  <a:gd name="connsiteY0" fmla="*/ 789337 h 2324578"/>
                  <a:gd name="connsiteX1" fmla="*/ 2088853 w 3023132"/>
                  <a:gd name="connsiteY1" fmla="*/ 242685 h 2324578"/>
                  <a:gd name="connsiteX2" fmla="*/ 766949 w 3023132"/>
                  <a:gd name="connsiteY2" fmla="*/ 93598 h 2324578"/>
                  <a:gd name="connsiteX3" fmla="*/ 150723 w 3023132"/>
                  <a:gd name="connsiteY3" fmla="*/ 799276 h 2324578"/>
                  <a:gd name="connsiteX4" fmla="*/ 120906 w 3023132"/>
                  <a:gd name="connsiteY4" fmla="*/ 1733554 h 2324578"/>
                  <a:gd name="connsiteX5" fmla="*/ 816645 w 3023132"/>
                  <a:gd name="connsiteY5" fmla="*/ 2310024 h 2324578"/>
                  <a:gd name="connsiteX6" fmla="*/ 2168366 w 3023132"/>
                  <a:gd name="connsiteY6" fmla="*/ 2021789 h 2324578"/>
                  <a:gd name="connsiteX7" fmla="*/ 3023132 w 3023132"/>
                  <a:gd name="connsiteY7" fmla="*/ 1206780 h 2324578"/>
                  <a:gd name="connsiteX0" fmla="*/ 2996381 w 3006321"/>
                  <a:gd name="connsiteY0" fmla="*/ 789337 h 2324578"/>
                  <a:gd name="connsiteX1" fmla="*/ 2072042 w 3006321"/>
                  <a:gd name="connsiteY1" fmla="*/ 242685 h 2324578"/>
                  <a:gd name="connsiteX2" fmla="*/ 750138 w 3006321"/>
                  <a:gd name="connsiteY2" fmla="*/ 93598 h 2324578"/>
                  <a:gd name="connsiteX3" fmla="*/ 133912 w 3006321"/>
                  <a:gd name="connsiteY3" fmla="*/ 799276 h 2324578"/>
                  <a:gd name="connsiteX4" fmla="*/ 104095 w 3006321"/>
                  <a:gd name="connsiteY4" fmla="*/ 1733554 h 2324578"/>
                  <a:gd name="connsiteX5" fmla="*/ 799834 w 3006321"/>
                  <a:gd name="connsiteY5" fmla="*/ 2310024 h 2324578"/>
                  <a:gd name="connsiteX6" fmla="*/ 2151555 w 3006321"/>
                  <a:gd name="connsiteY6" fmla="*/ 2021789 h 2324578"/>
                  <a:gd name="connsiteX7" fmla="*/ 3006321 w 3006321"/>
                  <a:gd name="connsiteY7" fmla="*/ 1206780 h 2324578"/>
                  <a:gd name="connsiteX0" fmla="*/ 3094428 w 3104368"/>
                  <a:gd name="connsiteY0" fmla="*/ 742628 h 2277869"/>
                  <a:gd name="connsiteX1" fmla="*/ 2170089 w 3104368"/>
                  <a:gd name="connsiteY1" fmla="*/ 195976 h 2277869"/>
                  <a:gd name="connsiteX2" fmla="*/ 848185 w 3104368"/>
                  <a:gd name="connsiteY2" fmla="*/ 46889 h 2277869"/>
                  <a:gd name="connsiteX3" fmla="*/ 92811 w 3104368"/>
                  <a:gd name="connsiteY3" fmla="*/ 961289 h 2277869"/>
                  <a:gd name="connsiteX4" fmla="*/ 202142 w 3104368"/>
                  <a:gd name="connsiteY4" fmla="*/ 1686845 h 2277869"/>
                  <a:gd name="connsiteX5" fmla="*/ 897881 w 3104368"/>
                  <a:gd name="connsiteY5" fmla="*/ 2263315 h 2277869"/>
                  <a:gd name="connsiteX6" fmla="*/ 2249602 w 3104368"/>
                  <a:gd name="connsiteY6" fmla="*/ 1975080 h 2277869"/>
                  <a:gd name="connsiteX7" fmla="*/ 3104368 w 3104368"/>
                  <a:gd name="connsiteY7" fmla="*/ 1160071 h 2277869"/>
                  <a:gd name="connsiteX0" fmla="*/ 3004868 w 3014808"/>
                  <a:gd name="connsiteY0" fmla="*/ 742628 h 2277869"/>
                  <a:gd name="connsiteX1" fmla="*/ 2080529 w 3014808"/>
                  <a:gd name="connsiteY1" fmla="*/ 195976 h 2277869"/>
                  <a:gd name="connsiteX2" fmla="*/ 758625 w 3014808"/>
                  <a:gd name="connsiteY2" fmla="*/ 46889 h 2277869"/>
                  <a:gd name="connsiteX3" fmla="*/ 3251 w 3014808"/>
                  <a:gd name="connsiteY3" fmla="*/ 961289 h 2277869"/>
                  <a:gd name="connsiteX4" fmla="*/ 112582 w 3014808"/>
                  <a:gd name="connsiteY4" fmla="*/ 1686845 h 2277869"/>
                  <a:gd name="connsiteX5" fmla="*/ 808321 w 3014808"/>
                  <a:gd name="connsiteY5" fmla="*/ 2263315 h 2277869"/>
                  <a:gd name="connsiteX6" fmla="*/ 2160042 w 3014808"/>
                  <a:gd name="connsiteY6" fmla="*/ 1975080 h 2277869"/>
                  <a:gd name="connsiteX7" fmla="*/ 3014808 w 3014808"/>
                  <a:gd name="connsiteY7" fmla="*/ 1160071 h 2277869"/>
                  <a:gd name="connsiteX0" fmla="*/ 3009114 w 3019054"/>
                  <a:gd name="connsiteY0" fmla="*/ 742628 h 2224852"/>
                  <a:gd name="connsiteX1" fmla="*/ 2084775 w 3019054"/>
                  <a:gd name="connsiteY1" fmla="*/ 195976 h 2224852"/>
                  <a:gd name="connsiteX2" fmla="*/ 762871 w 3019054"/>
                  <a:gd name="connsiteY2" fmla="*/ 46889 h 2224852"/>
                  <a:gd name="connsiteX3" fmla="*/ 7497 w 3019054"/>
                  <a:gd name="connsiteY3" fmla="*/ 961289 h 2224852"/>
                  <a:gd name="connsiteX4" fmla="*/ 116828 w 3019054"/>
                  <a:gd name="connsiteY4" fmla="*/ 1686845 h 2224852"/>
                  <a:gd name="connsiteX5" fmla="*/ 931837 w 3019054"/>
                  <a:gd name="connsiteY5" fmla="*/ 2213619 h 2224852"/>
                  <a:gd name="connsiteX6" fmla="*/ 2164288 w 3019054"/>
                  <a:gd name="connsiteY6" fmla="*/ 1975080 h 2224852"/>
                  <a:gd name="connsiteX7" fmla="*/ 3019054 w 3019054"/>
                  <a:gd name="connsiteY7" fmla="*/ 1160071 h 2224852"/>
                  <a:gd name="connsiteX0" fmla="*/ 3087324 w 3097264"/>
                  <a:gd name="connsiteY0" fmla="*/ 742628 h 1995952"/>
                  <a:gd name="connsiteX1" fmla="*/ 2162985 w 3097264"/>
                  <a:gd name="connsiteY1" fmla="*/ 195976 h 1995952"/>
                  <a:gd name="connsiteX2" fmla="*/ 841081 w 3097264"/>
                  <a:gd name="connsiteY2" fmla="*/ 46889 h 1995952"/>
                  <a:gd name="connsiteX3" fmla="*/ 85707 w 3097264"/>
                  <a:gd name="connsiteY3" fmla="*/ 961289 h 1995952"/>
                  <a:gd name="connsiteX4" fmla="*/ 195038 w 3097264"/>
                  <a:gd name="connsiteY4" fmla="*/ 1686845 h 1995952"/>
                  <a:gd name="connsiteX5" fmla="*/ 2242498 w 3097264"/>
                  <a:gd name="connsiteY5" fmla="*/ 1975080 h 1995952"/>
                  <a:gd name="connsiteX6" fmla="*/ 3097264 w 3097264"/>
                  <a:gd name="connsiteY6" fmla="*/ 1160071 h 1995952"/>
                  <a:gd name="connsiteX0" fmla="*/ 3004777 w 3014717"/>
                  <a:gd name="connsiteY0" fmla="*/ 742628 h 2083857"/>
                  <a:gd name="connsiteX1" fmla="*/ 2080438 w 3014717"/>
                  <a:gd name="connsiteY1" fmla="*/ 195976 h 2083857"/>
                  <a:gd name="connsiteX2" fmla="*/ 758534 w 3014717"/>
                  <a:gd name="connsiteY2" fmla="*/ 46889 h 2083857"/>
                  <a:gd name="connsiteX3" fmla="*/ 3160 w 3014717"/>
                  <a:gd name="connsiteY3" fmla="*/ 961289 h 2083857"/>
                  <a:gd name="connsiteX4" fmla="*/ 559752 w 3014717"/>
                  <a:gd name="connsiteY4" fmla="*/ 1965141 h 2083857"/>
                  <a:gd name="connsiteX5" fmla="*/ 2159951 w 3014717"/>
                  <a:gd name="connsiteY5" fmla="*/ 1975080 h 2083857"/>
                  <a:gd name="connsiteX6" fmla="*/ 3014717 w 3014717"/>
                  <a:gd name="connsiteY6" fmla="*/ 1160071 h 2083857"/>
                  <a:gd name="connsiteX0" fmla="*/ 3004777 w 3014717"/>
                  <a:gd name="connsiteY0" fmla="*/ 807502 h 2148731"/>
                  <a:gd name="connsiteX1" fmla="*/ 2080438 w 3014717"/>
                  <a:gd name="connsiteY1" fmla="*/ 260850 h 2148731"/>
                  <a:gd name="connsiteX2" fmla="*/ 758534 w 3014717"/>
                  <a:gd name="connsiteY2" fmla="*/ 111763 h 2148731"/>
                  <a:gd name="connsiteX3" fmla="*/ 3160 w 3014717"/>
                  <a:gd name="connsiteY3" fmla="*/ 1026163 h 2148731"/>
                  <a:gd name="connsiteX4" fmla="*/ 559752 w 3014717"/>
                  <a:gd name="connsiteY4" fmla="*/ 2030015 h 2148731"/>
                  <a:gd name="connsiteX5" fmla="*/ 2159951 w 3014717"/>
                  <a:gd name="connsiteY5" fmla="*/ 2039954 h 2148731"/>
                  <a:gd name="connsiteX6" fmla="*/ 3014717 w 3014717"/>
                  <a:gd name="connsiteY6" fmla="*/ 1224945 h 2148731"/>
                  <a:gd name="connsiteX0" fmla="*/ 3008958 w 3018898"/>
                  <a:gd name="connsiteY0" fmla="*/ 807502 h 2164376"/>
                  <a:gd name="connsiteX1" fmla="*/ 2084619 w 3018898"/>
                  <a:gd name="connsiteY1" fmla="*/ 260850 h 2164376"/>
                  <a:gd name="connsiteX2" fmla="*/ 762715 w 3018898"/>
                  <a:gd name="connsiteY2" fmla="*/ 111763 h 2164376"/>
                  <a:gd name="connsiteX3" fmla="*/ 7341 w 3018898"/>
                  <a:gd name="connsiteY3" fmla="*/ 1026163 h 2164376"/>
                  <a:gd name="connsiteX4" fmla="*/ 563933 w 3018898"/>
                  <a:gd name="connsiteY4" fmla="*/ 2030015 h 2164376"/>
                  <a:gd name="connsiteX5" fmla="*/ 2164132 w 3018898"/>
                  <a:gd name="connsiteY5" fmla="*/ 2039954 h 2164376"/>
                  <a:gd name="connsiteX6" fmla="*/ 3018898 w 3018898"/>
                  <a:gd name="connsiteY6" fmla="*/ 1224945 h 2164376"/>
                  <a:gd name="connsiteX0" fmla="*/ 3008958 w 3018898"/>
                  <a:gd name="connsiteY0" fmla="*/ 796833 h 2153707"/>
                  <a:gd name="connsiteX1" fmla="*/ 2074680 w 3018898"/>
                  <a:gd name="connsiteY1" fmla="*/ 101094 h 2153707"/>
                  <a:gd name="connsiteX2" fmla="*/ 762715 w 3018898"/>
                  <a:gd name="connsiteY2" fmla="*/ 101094 h 2153707"/>
                  <a:gd name="connsiteX3" fmla="*/ 7341 w 3018898"/>
                  <a:gd name="connsiteY3" fmla="*/ 1015494 h 2153707"/>
                  <a:gd name="connsiteX4" fmla="*/ 563933 w 3018898"/>
                  <a:gd name="connsiteY4" fmla="*/ 2019346 h 2153707"/>
                  <a:gd name="connsiteX5" fmla="*/ 2164132 w 3018898"/>
                  <a:gd name="connsiteY5" fmla="*/ 2029285 h 2153707"/>
                  <a:gd name="connsiteX6" fmla="*/ 3018898 w 3018898"/>
                  <a:gd name="connsiteY6" fmla="*/ 1214276 h 2153707"/>
                  <a:gd name="connsiteX0" fmla="*/ 3004936 w 3014876"/>
                  <a:gd name="connsiteY0" fmla="*/ 796833 h 2087139"/>
                  <a:gd name="connsiteX1" fmla="*/ 2070658 w 3014876"/>
                  <a:gd name="connsiteY1" fmla="*/ 101094 h 2087139"/>
                  <a:gd name="connsiteX2" fmla="*/ 758693 w 3014876"/>
                  <a:gd name="connsiteY2" fmla="*/ 101094 h 2087139"/>
                  <a:gd name="connsiteX3" fmla="*/ 3319 w 3014876"/>
                  <a:gd name="connsiteY3" fmla="*/ 1015494 h 2087139"/>
                  <a:gd name="connsiteX4" fmla="*/ 559911 w 3014876"/>
                  <a:gd name="connsiteY4" fmla="*/ 2019346 h 2087139"/>
                  <a:gd name="connsiteX5" fmla="*/ 2239623 w 3014876"/>
                  <a:gd name="connsiteY5" fmla="*/ 1910015 h 2087139"/>
                  <a:gd name="connsiteX6" fmla="*/ 3014876 w 3014876"/>
                  <a:gd name="connsiteY6" fmla="*/ 1214276 h 2087139"/>
                  <a:gd name="connsiteX0" fmla="*/ 3004936 w 3014876"/>
                  <a:gd name="connsiteY0" fmla="*/ 796833 h 2101374"/>
                  <a:gd name="connsiteX1" fmla="*/ 2070658 w 3014876"/>
                  <a:gd name="connsiteY1" fmla="*/ 101094 h 2101374"/>
                  <a:gd name="connsiteX2" fmla="*/ 758693 w 3014876"/>
                  <a:gd name="connsiteY2" fmla="*/ 101094 h 2101374"/>
                  <a:gd name="connsiteX3" fmla="*/ 3319 w 3014876"/>
                  <a:gd name="connsiteY3" fmla="*/ 1015494 h 2101374"/>
                  <a:gd name="connsiteX4" fmla="*/ 559911 w 3014876"/>
                  <a:gd name="connsiteY4" fmla="*/ 2019346 h 2101374"/>
                  <a:gd name="connsiteX5" fmla="*/ 2239623 w 3014876"/>
                  <a:gd name="connsiteY5" fmla="*/ 1910015 h 2101374"/>
                  <a:gd name="connsiteX6" fmla="*/ 3014876 w 3014876"/>
                  <a:gd name="connsiteY6" fmla="*/ 1214276 h 2101374"/>
                  <a:gd name="connsiteX0" fmla="*/ 3014876 w 3014876"/>
                  <a:gd name="connsiteY0" fmla="*/ 1219033 h 2126009"/>
                  <a:gd name="connsiteX1" fmla="*/ 2070658 w 3014876"/>
                  <a:gd name="connsiteY1" fmla="*/ 125729 h 2126009"/>
                  <a:gd name="connsiteX2" fmla="*/ 758693 w 3014876"/>
                  <a:gd name="connsiteY2" fmla="*/ 125729 h 2126009"/>
                  <a:gd name="connsiteX3" fmla="*/ 3319 w 3014876"/>
                  <a:gd name="connsiteY3" fmla="*/ 1040129 h 2126009"/>
                  <a:gd name="connsiteX4" fmla="*/ 559911 w 3014876"/>
                  <a:gd name="connsiteY4" fmla="*/ 2043981 h 2126009"/>
                  <a:gd name="connsiteX5" fmla="*/ 2239623 w 3014876"/>
                  <a:gd name="connsiteY5" fmla="*/ 1934650 h 2126009"/>
                  <a:gd name="connsiteX6" fmla="*/ 3014876 w 3014876"/>
                  <a:gd name="connsiteY6" fmla="*/ 1238911 h 2126009"/>
                  <a:gd name="connsiteX0" fmla="*/ 3014876 w 3024816"/>
                  <a:gd name="connsiteY0" fmla="*/ 1219033 h 2116928"/>
                  <a:gd name="connsiteX1" fmla="*/ 2070658 w 3024816"/>
                  <a:gd name="connsiteY1" fmla="*/ 125729 h 2116928"/>
                  <a:gd name="connsiteX2" fmla="*/ 758693 w 3024816"/>
                  <a:gd name="connsiteY2" fmla="*/ 125729 h 2116928"/>
                  <a:gd name="connsiteX3" fmla="*/ 3319 w 3024816"/>
                  <a:gd name="connsiteY3" fmla="*/ 1040129 h 2116928"/>
                  <a:gd name="connsiteX4" fmla="*/ 559911 w 3024816"/>
                  <a:gd name="connsiteY4" fmla="*/ 2043981 h 2116928"/>
                  <a:gd name="connsiteX5" fmla="*/ 2239623 w 3024816"/>
                  <a:gd name="connsiteY5" fmla="*/ 1934650 h 2116928"/>
                  <a:gd name="connsiteX6" fmla="*/ 3024816 w 3024816"/>
                  <a:gd name="connsiteY6" fmla="*/ 1099763 h 2116928"/>
                  <a:gd name="connsiteX0" fmla="*/ 3012185 w 3022125"/>
                  <a:gd name="connsiteY0" fmla="*/ 1219033 h 2116928"/>
                  <a:gd name="connsiteX1" fmla="*/ 2067967 w 3022125"/>
                  <a:gd name="connsiteY1" fmla="*/ 125729 h 2116928"/>
                  <a:gd name="connsiteX2" fmla="*/ 756002 w 3022125"/>
                  <a:gd name="connsiteY2" fmla="*/ 125729 h 2116928"/>
                  <a:gd name="connsiteX3" fmla="*/ 628 w 3022125"/>
                  <a:gd name="connsiteY3" fmla="*/ 1040129 h 2116928"/>
                  <a:gd name="connsiteX4" fmla="*/ 557220 w 3022125"/>
                  <a:gd name="connsiteY4" fmla="*/ 2043981 h 2116928"/>
                  <a:gd name="connsiteX5" fmla="*/ 2236932 w 3022125"/>
                  <a:gd name="connsiteY5" fmla="*/ 1934650 h 2116928"/>
                  <a:gd name="connsiteX6" fmla="*/ 3022125 w 3022125"/>
                  <a:gd name="connsiteY6" fmla="*/ 1099763 h 2116928"/>
                  <a:gd name="connsiteX0" fmla="*/ 3011859 w 3021799"/>
                  <a:gd name="connsiteY0" fmla="*/ 1219033 h 2132387"/>
                  <a:gd name="connsiteX1" fmla="*/ 2067641 w 3021799"/>
                  <a:gd name="connsiteY1" fmla="*/ 125729 h 2132387"/>
                  <a:gd name="connsiteX2" fmla="*/ 755676 w 3021799"/>
                  <a:gd name="connsiteY2" fmla="*/ 125729 h 2132387"/>
                  <a:gd name="connsiteX3" fmla="*/ 302 w 3021799"/>
                  <a:gd name="connsiteY3" fmla="*/ 1040129 h 2132387"/>
                  <a:gd name="connsiteX4" fmla="*/ 686103 w 3021799"/>
                  <a:gd name="connsiteY4" fmla="*/ 2063860 h 2132387"/>
                  <a:gd name="connsiteX5" fmla="*/ 2236606 w 3021799"/>
                  <a:gd name="connsiteY5" fmla="*/ 1934650 h 2132387"/>
                  <a:gd name="connsiteX6" fmla="*/ 3021799 w 3021799"/>
                  <a:gd name="connsiteY6" fmla="*/ 1099763 h 2132387"/>
                  <a:gd name="connsiteX0" fmla="*/ 3011950 w 3021890"/>
                  <a:gd name="connsiteY0" fmla="*/ 1219033 h 2119146"/>
                  <a:gd name="connsiteX1" fmla="*/ 2067732 w 3021890"/>
                  <a:gd name="connsiteY1" fmla="*/ 125729 h 2119146"/>
                  <a:gd name="connsiteX2" fmla="*/ 755767 w 3021890"/>
                  <a:gd name="connsiteY2" fmla="*/ 125729 h 2119146"/>
                  <a:gd name="connsiteX3" fmla="*/ 393 w 3021890"/>
                  <a:gd name="connsiteY3" fmla="*/ 1040129 h 2119146"/>
                  <a:gd name="connsiteX4" fmla="*/ 686194 w 3021890"/>
                  <a:gd name="connsiteY4" fmla="*/ 2063860 h 2119146"/>
                  <a:gd name="connsiteX5" fmla="*/ 2236697 w 3021890"/>
                  <a:gd name="connsiteY5" fmla="*/ 1934650 h 2119146"/>
                  <a:gd name="connsiteX6" fmla="*/ 3021890 w 3021890"/>
                  <a:gd name="connsiteY6" fmla="*/ 1099763 h 2119146"/>
                  <a:gd name="connsiteX0" fmla="*/ 3014079 w 3024019"/>
                  <a:gd name="connsiteY0" fmla="*/ 1219033 h 2119146"/>
                  <a:gd name="connsiteX1" fmla="*/ 2069861 w 3024019"/>
                  <a:gd name="connsiteY1" fmla="*/ 125729 h 2119146"/>
                  <a:gd name="connsiteX2" fmla="*/ 757896 w 3024019"/>
                  <a:gd name="connsiteY2" fmla="*/ 125729 h 2119146"/>
                  <a:gd name="connsiteX3" fmla="*/ 2522 w 3024019"/>
                  <a:gd name="connsiteY3" fmla="*/ 1040129 h 2119146"/>
                  <a:gd name="connsiteX4" fmla="*/ 688323 w 3024019"/>
                  <a:gd name="connsiteY4" fmla="*/ 2063860 h 2119146"/>
                  <a:gd name="connsiteX5" fmla="*/ 2238826 w 3024019"/>
                  <a:gd name="connsiteY5" fmla="*/ 1934650 h 2119146"/>
                  <a:gd name="connsiteX6" fmla="*/ 3024019 w 3024019"/>
                  <a:gd name="connsiteY6" fmla="*/ 1099763 h 2119146"/>
                  <a:gd name="connsiteX0" fmla="*/ 3014079 w 3024019"/>
                  <a:gd name="connsiteY0" fmla="*/ 1202156 h 2102269"/>
                  <a:gd name="connsiteX1" fmla="*/ 2069861 w 3024019"/>
                  <a:gd name="connsiteY1" fmla="*/ 108852 h 2102269"/>
                  <a:gd name="connsiteX2" fmla="*/ 757896 w 3024019"/>
                  <a:gd name="connsiteY2" fmla="*/ 108852 h 2102269"/>
                  <a:gd name="connsiteX3" fmla="*/ 2522 w 3024019"/>
                  <a:gd name="connsiteY3" fmla="*/ 1023252 h 2102269"/>
                  <a:gd name="connsiteX4" fmla="*/ 688323 w 3024019"/>
                  <a:gd name="connsiteY4" fmla="*/ 2046983 h 2102269"/>
                  <a:gd name="connsiteX5" fmla="*/ 2238826 w 3024019"/>
                  <a:gd name="connsiteY5" fmla="*/ 1917773 h 2102269"/>
                  <a:gd name="connsiteX6" fmla="*/ 3024019 w 3024019"/>
                  <a:gd name="connsiteY6" fmla="*/ 1082886 h 2102269"/>
                  <a:gd name="connsiteX0" fmla="*/ 3014079 w 3024019"/>
                  <a:gd name="connsiteY0" fmla="*/ 1210497 h 2110610"/>
                  <a:gd name="connsiteX1" fmla="*/ 2069861 w 3024019"/>
                  <a:gd name="connsiteY1" fmla="*/ 117193 h 2110610"/>
                  <a:gd name="connsiteX2" fmla="*/ 757896 w 3024019"/>
                  <a:gd name="connsiteY2" fmla="*/ 117193 h 2110610"/>
                  <a:gd name="connsiteX3" fmla="*/ 2522 w 3024019"/>
                  <a:gd name="connsiteY3" fmla="*/ 1031593 h 2110610"/>
                  <a:gd name="connsiteX4" fmla="*/ 688323 w 3024019"/>
                  <a:gd name="connsiteY4" fmla="*/ 2055324 h 2110610"/>
                  <a:gd name="connsiteX5" fmla="*/ 2238826 w 3024019"/>
                  <a:gd name="connsiteY5" fmla="*/ 1926114 h 2110610"/>
                  <a:gd name="connsiteX6" fmla="*/ 3024019 w 3024019"/>
                  <a:gd name="connsiteY6" fmla="*/ 1091227 h 2110610"/>
                  <a:gd name="connsiteX0" fmla="*/ 3014079 w 3024019"/>
                  <a:gd name="connsiteY0" fmla="*/ 1175205 h 2075318"/>
                  <a:gd name="connsiteX1" fmla="*/ 2159313 w 3024019"/>
                  <a:gd name="connsiteY1" fmla="*/ 181293 h 2075318"/>
                  <a:gd name="connsiteX2" fmla="*/ 757896 w 3024019"/>
                  <a:gd name="connsiteY2" fmla="*/ 81901 h 2075318"/>
                  <a:gd name="connsiteX3" fmla="*/ 2522 w 3024019"/>
                  <a:gd name="connsiteY3" fmla="*/ 996301 h 2075318"/>
                  <a:gd name="connsiteX4" fmla="*/ 688323 w 3024019"/>
                  <a:gd name="connsiteY4" fmla="*/ 2020032 h 2075318"/>
                  <a:gd name="connsiteX5" fmla="*/ 2238826 w 3024019"/>
                  <a:gd name="connsiteY5" fmla="*/ 1890822 h 2075318"/>
                  <a:gd name="connsiteX6" fmla="*/ 3024019 w 3024019"/>
                  <a:gd name="connsiteY6" fmla="*/ 1055935 h 2075318"/>
                  <a:gd name="connsiteX0" fmla="*/ 3014079 w 3024019"/>
                  <a:gd name="connsiteY0" fmla="*/ 1190650 h 2090763"/>
                  <a:gd name="connsiteX1" fmla="*/ 2159313 w 3024019"/>
                  <a:gd name="connsiteY1" fmla="*/ 196738 h 2090763"/>
                  <a:gd name="connsiteX2" fmla="*/ 757896 w 3024019"/>
                  <a:gd name="connsiteY2" fmla="*/ 97346 h 2090763"/>
                  <a:gd name="connsiteX3" fmla="*/ 2522 w 3024019"/>
                  <a:gd name="connsiteY3" fmla="*/ 1011746 h 2090763"/>
                  <a:gd name="connsiteX4" fmla="*/ 688323 w 3024019"/>
                  <a:gd name="connsiteY4" fmla="*/ 2035477 h 2090763"/>
                  <a:gd name="connsiteX5" fmla="*/ 2238826 w 3024019"/>
                  <a:gd name="connsiteY5" fmla="*/ 1906267 h 2090763"/>
                  <a:gd name="connsiteX6" fmla="*/ 3024019 w 3024019"/>
                  <a:gd name="connsiteY6" fmla="*/ 1071380 h 2090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024019" h="2090763">
                    <a:moveTo>
                      <a:pt x="3014079" y="1190650"/>
                    </a:moveTo>
                    <a:cubicBezTo>
                      <a:pt x="2705966" y="1008433"/>
                      <a:pt x="2624795" y="448529"/>
                      <a:pt x="2159313" y="196738"/>
                    </a:cubicBezTo>
                    <a:cubicBezTo>
                      <a:pt x="1693831" y="-55053"/>
                      <a:pt x="1117361" y="-38489"/>
                      <a:pt x="757896" y="97346"/>
                    </a:cubicBezTo>
                    <a:cubicBezTo>
                      <a:pt x="398431" y="233181"/>
                      <a:pt x="33996" y="390550"/>
                      <a:pt x="2522" y="1011746"/>
                    </a:cubicBezTo>
                    <a:cubicBezTo>
                      <a:pt x="-28952" y="1632942"/>
                      <a:pt x="236093" y="1916207"/>
                      <a:pt x="688323" y="2035477"/>
                    </a:cubicBezTo>
                    <a:cubicBezTo>
                      <a:pt x="1140553" y="2154747"/>
                      <a:pt x="1849543" y="2066950"/>
                      <a:pt x="2238826" y="1906267"/>
                    </a:cubicBezTo>
                    <a:cubicBezTo>
                      <a:pt x="2628109" y="1745584"/>
                      <a:pt x="2739097" y="1343050"/>
                      <a:pt x="3024019" y="1071380"/>
                    </a:cubicBezTo>
                  </a:path>
                </a:pathLst>
              </a:custGeom>
              <a:pattFill prst="pct50">
                <a:fgClr>
                  <a:schemeClr val="bg1">
                    <a:lumMod val="7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82772FAB-A00E-43AC-88A5-7E32AF8A7F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9352" y="2589506"/>
                <a:ext cx="0" cy="4653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6550ED62-7CDF-4F12-B269-6668D47B93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32815" y="2731753"/>
                <a:ext cx="226570" cy="43707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A312B22C-73D2-45E0-99FD-6272EA6E71D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730046" y="3150744"/>
                <a:ext cx="492214" cy="324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34234E51-A650-4D34-AD6A-CA6C459CD7C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97224" y="3807420"/>
                <a:ext cx="541146" cy="937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6128E3A7-05CB-40AD-88B8-AFD9AA9BEC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914368" y="4094567"/>
                <a:ext cx="318447" cy="3808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DA503FFE-B90F-4CFD-B3E9-48DDD8DA7E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19720" y="4169569"/>
                <a:ext cx="28568" cy="4786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AEB100BA-2996-46F4-BA5B-3F3B0C2FB7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9247" y="4130200"/>
                <a:ext cx="8036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37C96589-39A4-42A0-B047-C7ACD956B0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00618" y="4016806"/>
                <a:ext cx="14597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A2ECCF54-66BB-442D-9151-65DB6952F1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58154" y="3854295"/>
                <a:ext cx="304791" cy="3427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2F48EB3-9856-4880-AC03-A7E5181CB52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96817" y="3351205"/>
                <a:ext cx="406742" cy="2125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F371DED3-4A9A-432A-BEF8-75FD2FF90E7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43222" y="2950292"/>
                <a:ext cx="406742" cy="3467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9589DA41-A965-4A5F-95A4-872B09E1EB5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264731" y="2655658"/>
                <a:ext cx="196813" cy="4981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C4E6383C-45DC-40A7-8A3C-166286BC13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537070"/>
                </p:ext>
              </p:extLst>
            </p:nvPr>
          </p:nvGraphicFramePr>
          <p:xfrm>
            <a:off x="1660772" y="2388853"/>
            <a:ext cx="6111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8" name="Object 9">
                          <a:extLst>
                            <a:ext uri="{FF2B5EF4-FFF2-40B4-BE49-F238E27FC236}">
                              <a16:creationId xmlns:a16="http://schemas.microsoft.com/office/drawing/2014/main" id="{C4E6383C-45DC-40A7-8A3C-166286BC13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772" y="2388853"/>
                          <a:ext cx="6111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815DFB4E-34EC-46DD-A3D4-25EEAEC9D1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880664"/>
                </p:ext>
              </p:extLst>
            </p:nvPr>
          </p:nvGraphicFramePr>
          <p:xfrm>
            <a:off x="2637493" y="3525838"/>
            <a:ext cx="5349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11" name="Object 9">
                          <a:extLst>
                            <a:ext uri="{FF2B5EF4-FFF2-40B4-BE49-F238E27FC236}">
                              <a16:creationId xmlns:a16="http://schemas.microsoft.com/office/drawing/2014/main" id="{815DFB4E-34EC-46DD-A3D4-25EEAEC9D1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493" y="3525838"/>
                          <a:ext cx="5349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D534E54A-D2C4-4ADA-9435-A579A6B99945}"/>
              </a:ext>
            </a:extLst>
          </p:cNvPr>
          <p:cNvSpPr txBox="1"/>
          <p:nvPr/>
        </p:nvSpPr>
        <p:spPr>
          <a:xfrm>
            <a:off x="4301917" y="5604719"/>
            <a:ext cx="34856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Imagine a ballo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5795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EB40129-ED74-472E-AA5D-7E49F8D98F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85"/>
          <a:stretch/>
        </p:blipFill>
        <p:spPr>
          <a:xfrm>
            <a:off x="6524626" y="2390775"/>
            <a:ext cx="5075503" cy="35001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Turbine</a:t>
            </a:r>
          </a:p>
          <a:p>
            <a:pPr marL="0" indent="0">
              <a:buNone/>
            </a:pPr>
            <a:r>
              <a:rPr lang="en-US" dirty="0"/>
              <a:t>Turbine blades are actively cooled, and are very complex par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DD65F-BD16-4501-8046-034217476A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123" y="2496924"/>
            <a:ext cx="4409952" cy="3365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0559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55FAD1A-69FE-42CE-9013-0694836477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82" t="4573"/>
          <a:stretch/>
        </p:blipFill>
        <p:spPr>
          <a:xfrm>
            <a:off x="6096000" y="1734072"/>
            <a:ext cx="4914901" cy="397425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47B25D4-60F8-4CFF-AB47-A25EE8609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87467-9874-408F-9A9D-0D3F3BA4EA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ngine Components: Turbine</a:t>
            </a:r>
          </a:p>
        </p:txBody>
      </p:sp>
      <p:pic>
        <p:nvPicPr>
          <p:cNvPr id="135170" name="Picture 2" descr="Where does turbine vane and blade cooling air come from? - Aviation Stack  Exchange">
            <a:extLst>
              <a:ext uri="{FF2B5EF4-FFF2-40B4-BE49-F238E27FC236}">
                <a16:creationId xmlns:a16="http://schemas.microsoft.com/office/drawing/2014/main" id="{21CA2ACF-DF4A-4C66-80A3-BA5A69361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52" y="2276475"/>
            <a:ext cx="5186296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37359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Early Jet Engines: Frank Whittle, inventor of the turbojet engine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50F55-6639-453B-B77D-8D11EAB5B1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513"/>
          <a:stretch/>
        </p:blipFill>
        <p:spPr>
          <a:xfrm>
            <a:off x="7463094" y="3609974"/>
            <a:ext cx="4574691" cy="18251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6F54AA-D7F8-4A6C-9D66-0A6CE86118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159" b="1298"/>
          <a:stretch/>
        </p:blipFill>
        <p:spPr>
          <a:xfrm>
            <a:off x="609600" y="3078954"/>
            <a:ext cx="3180353" cy="22649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366296-E1E4-4705-AB5B-DC4C753B7202}"/>
              </a:ext>
            </a:extLst>
          </p:cNvPr>
          <p:cNvSpPr txBox="1"/>
          <p:nvPr/>
        </p:nvSpPr>
        <p:spPr>
          <a:xfrm>
            <a:off x="8139079" y="5505555"/>
            <a:ext cx="3567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950" algn="l"/>
            <a:r>
              <a:rPr lang="en-US" u="none" strike="noStrike" baseline="0" dirty="0">
                <a:latin typeface="+mn-lt"/>
              </a:rPr>
              <a:t>Whittle GlosterE28 configuration</a:t>
            </a:r>
            <a:endParaRPr lang="en-US" dirty="0">
              <a:latin typeface="+mn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015711-108F-4FB0-BF73-611F2FCB3BF7}"/>
              </a:ext>
            </a:extLst>
          </p:cNvPr>
          <p:cNvSpPr txBox="1"/>
          <p:nvPr/>
        </p:nvSpPr>
        <p:spPr>
          <a:xfrm>
            <a:off x="416050" y="5435152"/>
            <a:ext cx="3567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950" algn="ctr"/>
            <a:r>
              <a:rPr lang="en-US" u="none" strike="noStrike" baseline="0" dirty="0">
                <a:latin typeface="+mn-lt"/>
              </a:rPr>
              <a:t>Whittle’s patent (1932)</a:t>
            </a:r>
          </a:p>
        </p:txBody>
      </p:sp>
      <p:pic>
        <p:nvPicPr>
          <p:cNvPr id="130050" name="Picture 2" descr="upload.wikimedia.org/wikipedia/commons/d/d7/Fra...">
            <a:extLst>
              <a:ext uri="{FF2B5EF4-FFF2-40B4-BE49-F238E27FC236}">
                <a16:creationId xmlns:a16="http://schemas.microsoft.com/office/drawing/2014/main" id="{B09A8561-FE4F-4572-9F1C-90A8B130A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4440" y="846138"/>
            <a:ext cx="190622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8E06783-C107-4B07-A0D2-BDD1A5C92C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5038" y="3105049"/>
            <a:ext cx="2978593" cy="223394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4C6F039-B6F5-4AED-AA9F-3AA9D47DFE07}"/>
              </a:ext>
            </a:extLst>
          </p:cNvPr>
          <p:cNvSpPr txBox="1"/>
          <p:nvPr/>
        </p:nvSpPr>
        <p:spPr>
          <a:xfrm>
            <a:off x="3842798" y="5435152"/>
            <a:ext cx="3567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950" algn="ctr"/>
            <a:r>
              <a:rPr lang="en-US" u="none" strike="noStrike" baseline="0" dirty="0">
                <a:latin typeface="+mn-lt"/>
              </a:rPr>
              <a:t>Whittle’s can-type combustor</a:t>
            </a:r>
          </a:p>
        </p:txBody>
      </p:sp>
    </p:spTree>
    <p:extLst>
      <p:ext uri="{BB962C8B-B14F-4D97-AF65-F5344CB8AC3E}">
        <p14:creationId xmlns:p14="http://schemas.microsoft.com/office/powerpoint/2010/main" val="40220216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Turbojet Engines: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1AF96FF-17C6-493F-8F44-1A03D7349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351" y="2725379"/>
            <a:ext cx="7039897" cy="205494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191826D-6101-491A-B70A-00A0CB5FE933}"/>
              </a:ext>
            </a:extLst>
          </p:cNvPr>
          <p:cNvSpPr txBox="1"/>
          <p:nvPr/>
        </p:nvSpPr>
        <p:spPr>
          <a:xfrm>
            <a:off x="3543761" y="5026350"/>
            <a:ext cx="6119812" cy="461665"/>
          </a:xfrm>
          <a:prstGeom prst="rect">
            <a:avLst/>
          </a:prstGeom>
        </p:spPr>
        <p:txBody>
          <a:bodyPr/>
          <a:lstStyle>
            <a:lvl1pPr marL="0" indent="0" defTabSz="192881">
              <a:spcBef>
                <a:spcPct val="20000"/>
              </a:spcBef>
              <a:buFont typeface="Arial" charset="0"/>
              <a:buNone/>
              <a:defRPr sz="2400">
                <a:latin typeface="+mn-lt"/>
              </a:defRPr>
            </a:lvl1pPr>
            <a:lvl2pPr marL="313433" indent="-120551" defTabSz="192881">
              <a:spcBef>
                <a:spcPct val="20000"/>
              </a:spcBef>
              <a:buFont typeface="Arial" charset="0"/>
              <a:buChar char="–"/>
              <a:defRPr sz="2000">
                <a:latin typeface="+mn-lt"/>
                <a:cs typeface="+mn-cs"/>
              </a:defRPr>
            </a:lvl2pPr>
            <a:lvl3pPr marL="482204" indent="-96441" defTabSz="192881">
              <a:spcBef>
                <a:spcPct val="20000"/>
              </a:spcBef>
              <a:buFont typeface="Arial" charset="0"/>
              <a:buChar char="•"/>
              <a:defRPr sz="1600">
                <a:latin typeface="+mn-lt"/>
                <a:cs typeface="+mn-cs"/>
              </a:defRPr>
            </a:lvl3pPr>
            <a:lvl4pPr marL="675085" indent="-96441" defTabSz="192881">
              <a:spcBef>
                <a:spcPct val="20000"/>
              </a:spcBef>
              <a:buFont typeface="Arial" charset="0"/>
              <a:buChar char="–"/>
              <a:defRPr sz="1200">
                <a:latin typeface="+mn-lt"/>
                <a:cs typeface="+mn-cs"/>
              </a:defRPr>
            </a:lvl4pPr>
            <a:lvl5pPr marL="867966" indent="-96441" defTabSz="192881">
              <a:spcBef>
                <a:spcPct val="20000"/>
              </a:spcBef>
              <a:buFont typeface="Arial" charset="0"/>
              <a:buChar char="»"/>
              <a:defRPr sz="1200">
                <a:latin typeface="+mn-lt"/>
                <a:cs typeface="+mn-cs"/>
              </a:defRPr>
            </a:lvl5pPr>
            <a:lvl6pPr marL="1060847" indent="-96441" defTabSz="192881">
              <a:spcBef>
                <a:spcPct val="20000"/>
              </a:spcBef>
              <a:buFont typeface="Arial"/>
              <a:buChar char="•"/>
              <a:defRPr sz="844">
                <a:latin typeface="+mn-lt"/>
                <a:ea typeface="+mn-ea"/>
                <a:cs typeface="+mn-cs"/>
              </a:defRPr>
            </a:lvl6pPr>
            <a:lvl7pPr marL="1253729" indent="-96441" defTabSz="192881">
              <a:spcBef>
                <a:spcPct val="20000"/>
              </a:spcBef>
              <a:buFont typeface="Arial"/>
              <a:buChar char="•"/>
              <a:defRPr sz="844">
                <a:latin typeface="+mn-lt"/>
                <a:ea typeface="+mn-ea"/>
                <a:cs typeface="+mn-cs"/>
              </a:defRPr>
            </a:lvl7pPr>
            <a:lvl8pPr marL="1446610" indent="-96441" defTabSz="192881">
              <a:spcBef>
                <a:spcPct val="20000"/>
              </a:spcBef>
              <a:buFont typeface="Arial"/>
              <a:buChar char="•"/>
              <a:defRPr sz="844">
                <a:latin typeface="+mn-lt"/>
                <a:ea typeface="+mn-ea"/>
                <a:cs typeface="+mn-cs"/>
              </a:defRPr>
            </a:lvl8pPr>
            <a:lvl9pPr marL="1639491" indent="-96441" defTabSz="192881">
              <a:spcBef>
                <a:spcPct val="20000"/>
              </a:spcBef>
              <a:buFont typeface="Arial"/>
              <a:buChar char="•"/>
              <a:defRPr sz="844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dirty="0"/>
              <a:t>Single spool turbojet with axial compressor</a:t>
            </a:r>
          </a:p>
        </p:txBody>
      </p:sp>
    </p:spTree>
    <p:extLst>
      <p:ext uri="{BB962C8B-B14F-4D97-AF65-F5344CB8AC3E}">
        <p14:creationId xmlns:p14="http://schemas.microsoft.com/office/powerpoint/2010/main" val="33397346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Example turboprops: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820033-A10B-42F8-911C-4100ED18CE9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EF7FF"/>
              </a:clrFrom>
              <a:clrTo>
                <a:srgbClr val="FEF7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02595" y="2257429"/>
            <a:ext cx="4191000" cy="16625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CCCB27-60E0-464F-982C-29AEAB8A06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5675" y="1877030"/>
            <a:ext cx="3631406" cy="22301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9381CA-71EA-4268-AD42-5AD89D6A8FA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755"/>
          <a:stretch/>
        </p:blipFill>
        <p:spPr>
          <a:xfrm>
            <a:off x="2051372" y="4251774"/>
            <a:ext cx="3750520" cy="15644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BB5321-0D10-4041-A687-4466DBD275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5028" y="4289756"/>
            <a:ext cx="2842022" cy="1601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5838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54B486D-338E-4321-9EFF-E22AAEAA1B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7664" y="3964693"/>
            <a:ext cx="4000500" cy="1995825"/>
          </a:xfrm>
          <a:prstGeom prst="rect">
            <a:avLst/>
          </a:prstGeom>
        </p:spPr>
      </p:pic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s: </a:t>
            </a:r>
            <a:r>
              <a:rPr lang="en-US" altLang="en-US" dirty="0"/>
              <a:t>Helicopter Turboshaft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D07BD1-89B8-4485-A386-D74B0E8EC6F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7481" y="2101756"/>
            <a:ext cx="3368437" cy="2295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84BF32B-7C3A-4278-921B-5B655FBA4A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0393" y="3724597"/>
            <a:ext cx="3781607" cy="22359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594BE9A-B94F-4215-BE7B-90B1F09CBE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8068" y="1245747"/>
            <a:ext cx="3267076" cy="23325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96AD14D-1082-4F3C-8526-79649EC253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8391" y="2245252"/>
            <a:ext cx="4104880" cy="150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797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Turbofan Engines: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55DF2F-7C96-4A52-A789-444475BFC6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4452" y="2312988"/>
            <a:ext cx="5067320" cy="28772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6030CA-2EBB-40DD-8878-574C90789CC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10" t="2321" r="2114" b="1373"/>
          <a:stretch/>
        </p:blipFill>
        <p:spPr>
          <a:xfrm>
            <a:off x="7449321" y="2112168"/>
            <a:ext cx="4133079" cy="2633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1720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Military Turbofan Engines with afterburner: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3A4D01-83C1-42D0-B64A-0541BE8150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542" y="2159763"/>
            <a:ext cx="4955458" cy="149450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D352F7-7D3C-4C53-A3FB-6EDA25BD05E9}"/>
              </a:ext>
            </a:extLst>
          </p:cNvPr>
          <p:cNvSpPr txBox="1"/>
          <p:nvPr/>
        </p:nvSpPr>
        <p:spPr>
          <a:xfrm>
            <a:off x="2152611" y="3890656"/>
            <a:ext cx="29313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i="0" u="none" strike="noStrike" baseline="0" dirty="0">
                <a:latin typeface="+mn-lt"/>
              </a:rPr>
              <a:t>F100-PW-220 (F-15 / F-16)</a:t>
            </a:r>
            <a:endParaRPr lang="en-US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B8E3FB-B9AA-4186-BEE1-D1253199CC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7734" y="2156429"/>
            <a:ext cx="4908189" cy="173422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47FE86-7D44-4E64-9063-F97E0FD5D3B0}"/>
              </a:ext>
            </a:extLst>
          </p:cNvPr>
          <p:cNvSpPr txBox="1"/>
          <p:nvPr/>
        </p:nvSpPr>
        <p:spPr>
          <a:xfrm>
            <a:off x="6231731" y="3866672"/>
            <a:ext cx="50649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i="0" u="none" strike="noStrike" baseline="0" dirty="0">
                <a:latin typeface="+mn-lt"/>
              </a:rPr>
              <a:t>F119-F22, F-135 - JSF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542375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High-bypass turbofan Engines: Station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B6F4D6-1BFA-46DD-8BF5-F92EDF8842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528"/>
          <a:stretch/>
        </p:blipFill>
        <p:spPr>
          <a:xfrm>
            <a:off x="2870252" y="2066926"/>
            <a:ext cx="6451495" cy="3823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1916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High-bypass turbofan Engines (twin spool):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17B856-8AA7-4F36-A1F5-E572DDB595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5817" y="2899915"/>
            <a:ext cx="3814916" cy="189762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CA123F5-8A7B-4F86-BC86-57C92366B9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0425" y="2399188"/>
            <a:ext cx="3367548" cy="289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985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alloon Analogy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71" name="Object 9">
            <a:extLst>
              <a:ext uri="{FF2B5EF4-FFF2-40B4-BE49-F238E27FC236}">
                <a16:creationId xmlns:a16="http://schemas.microsoft.com/office/drawing/2014/main" id="{C74A71ED-774B-4CDE-964F-33A01466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85977"/>
              </p:ext>
            </p:extLst>
          </p:nvPr>
        </p:nvGraphicFramePr>
        <p:xfrm>
          <a:off x="4590716" y="5205361"/>
          <a:ext cx="332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71" name="Object 9">
                        <a:extLst>
                          <a:ext uri="{FF2B5EF4-FFF2-40B4-BE49-F238E27FC236}">
                            <a16:creationId xmlns:a16="http://schemas.microsoft.com/office/drawing/2014/main" id="{C74A71ED-774B-4CDE-964F-33A014660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716" y="5205361"/>
                        <a:ext cx="3322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3">
            <a:extLst>
              <a:ext uri="{FF2B5EF4-FFF2-40B4-BE49-F238E27FC236}">
                <a16:creationId xmlns:a16="http://schemas.microsoft.com/office/drawing/2014/main" id="{72AF9640-C81B-4010-A790-D94D2A7F57F5}"/>
              </a:ext>
            </a:extLst>
          </p:cNvPr>
          <p:cNvGrpSpPr/>
          <p:nvPr/>
        </p:nvGrpSpPr>
        <p:grpSpPr>
          <a:xfrm>
            <a:off x="4741292" y="2167967"/>
            <a:ext cx="4491258" cy="3034520"/>
            <a:chOff x="6933873" y="2382602"/>
            <a:chExt cx="4491258" cy="303452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A609A71-D11A-4AA5-A8C7-653081BD5F99}"/>
                </a:ext>
              </a:extLst>
            </p:cNvPr>
            <p:cNvGrpSpPr/>
            <p:nvPr/>
          </p:nvGrpSpPr>
          <p:grpSpPr>
            <a:xfrm>
              <a:off x="7052789" y="2652658"/>
              <a:ext cx="3004140" cy="2038562"/>
              <a:chOff x="1549088" y="2633280"/>
              <a:chExt cx="3004140" cy="2038562"/>
            </a:xfrm>
          </p:grpSpPr>
          <p:sp>
            <p:nvSpPr>
              <p:cNvPr id="43" name="Arrow: Right 42">
                <a:extLst>
                  <a:ext uri="{FF2B5EF4-FFF2-40B4-BE49-F238E27FC236}">
                    <a16:creationId xmlns:a16="http://schemas.microsoft.com/office/drawing/2014/main" id="{5BA23275-6228-48D2-9487-BAE13276D7F7}"/>
                  </a:ext>
                </a:extLst>
              </p:cNvPr>
              <p:cNvSpPr/>
              <p:nvPr/>
            </p:nvSpPr>
            <p:spPr>
              <a:xfrm>
                <a:off x="1843331" y="3835006"/>
                <a:ext cx="1264119" cy="630628"/>
              </a:xfrm>
              <a:prstGeom prst="rightArrow">
                <a:avLst/>
              </a:prstGeom>
              <a:solidFill>
                <a:srgbClr val="97002E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en-US" altLang="en-US" sz="1200" dirty="0"/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E62B02DA-8009-4E5E-BAB2-89017BA6CA3C}"/>
                  </a:ext>
                </a:extLst>
              </p:cNvPr>
              <p:cNvSpPr/>
              <p:nvPr/>
            </p:nvSpPr>
            <p:spPr>
              <a:xfrm>
                <a:off x="1549088" y="2633280"/>
                <a:ext cx="3004140" cy="2038562"/>
              </a:xfrm>
              <a:custGeom>
                <a:avLst/>
                <a:gdLst>
                  <a:gd name="connsiteX0" fmla="*/ 2892286 w 2902226"/>
                  <a:gd name="connsiteY0" fmla="*/ 695739 h 2216426"/>
                  <a:gd name="connsiteX1" fmla="*/ 1967947 w 2902226"/>
                  <a:gd name="connsiteY1" fmla="*/ 149087 h 2216426"/>
                  <a:gd name="connsiteX2" fmla="*/ 646043 w 2902226"/>
                  <a:gd name="connsiteY2" fmla="*/ 0 h 2216426"/>
                  <a:gd name="connsiteX3" fmla="*/ 29817 w 2902226"/>
                  <a:gd name="connsiteY3" fmla="*/ 705678 h 2216426"/>
                  <a:gd name="connsiteX4" fmla="*/ 0 w 2902226"/>
                  <a:gd name="connsiteY4" fmla="*/ 1639956 h 2216426"/>
                  <a:gd name="connsiteX5" fmla="*/ 695739 w 2902226"/>
                  <a:gd name="connsiteY5" fmla="*/ 2216426 h 2216426"/>
                  <a:gd name="connsiteX6" fmla="*/ 2047460 w 2902226"/>
                  <a:gd name="connsiteY6" fmla="*/ 1928191 h 2216426"/>
                  <a:gd name="connsiteX7" fmla="*/ 2902226 w 2902226"/>
                  <a:gd name="connsiteY7" fmla="*/ 1113182 h 2216426"/>
                  <a:gd name="connsiteX0" fmla="*/ 2892286 w 2902226"/>
                  <a:gd name="connsiteY0" fmla="*/ 727909 h 2248596"/>
                  <a:gd name="connsiteX1" fmla="*/ 1967947 w 2902226"/>
                  <a:gd name="connsiteY1" fmla="*/ 181257 h 2248596"/>
                  <a:gd name="connsiteX2" fmla="*/ 646043 w 2902226"/>
                  <a:gd name="connsiteY2" fmla="*/ 32170 h 2248596"/>
                  <a:gd name="connsiteX3" fmla="*/ 29817 w 2902226"/>
                  <a:gd name="connsiteY3" fmla="*/ 737848 h 2248596"/>
                  <a:gd name="connsiteX4" fmla="*/ 0 w 2902226"/>
                  <a:gd name="connsiteY4" fmla="*/ 1672126 h 2248596"/>
                  <a:gd name="connsiteX5" fmla="*/ 695739 w 2902226"/>
                  <a:gd name="connsiteY5" fmla="*/ 2248596 h 2248596"/>
                  <a:gd name="connsiteX6" fmla="*/ 2047460 w 2902226"/>
                  <a:gd name="connsiteY6" fmla="*/ 1960361 h 2248596"/>
                  <a:gd name="connsiteX7" fmla="*/ 2902226 w 2902226"/>
                  <a:gd name="connsiteY7" fmla="*/ 1145352 h 2248596"/>
                  <a:gd name="connsiteX0" fmla="*/ 2892286 w 2902226"/>
                  <a:gd name="connsiteY0" fmla="*/ 789337 h 2310024"/>
                  <a:gd name="connsiteX1" fmla="*/ 1967947 w 2902226"/>
                  <a:gd name="connsiteY1" fmla="*/ 242685 h 2310024"/>
                  <a:gd name="connsiteX2" fmla="*/ 646043 w 2902226"/>
                  <a:gd name="connsiteY2" fmla="*/ 93598 h 2310024"/>
                  <a:gd name="connsiteX3" fmla="*/ 29817 w 2902226"/>
                  <a:gd name="connsiteY3" fmla="*/ 799276 h 2310024"/>
                  <a:gd name="connsiteX4" fmla="*/ 0 w 2902226"/>
                  <a:gd name="connsiteY4" fmla="*/ 1733554 h 2310024"/>
                  <a:gd name="connsiteX5" fmla="*/ 695739 w 2902226"/>
                  <a:gd name="connsiteY5" fmla="*/ 2310024 h 2310024"/>
                  <a:gd name="connsiteX6" fmla="*/ 2047460 w 2902226"/>
                  <a:gd name="connsiteY6" fmla="*/ 2021789 h 2310024"/>
                  <a:gd name="connsiteX7" fmla="*/ 2902226 w 2902226"/>
                  <a:gd name="connsiteY7" fmla="*/ 1206780 h 2310024"/>
                  <a:gd name="connsiteX0" fmla="*/ 2996380 w 3006320"/>
                  <a:gd name="connsiteY0" fmla="*/ 789337 h 2310024"/>
                  <a:gd name="connsiteX1" fmla="*/ 2072041 w 3006320"/>
                  <a:gd name="connsiteY1" fmla="*/ 242685 h 2310024"/>
                  <a:gd name="connsiteX2" fmla="*/ 750137 w 3006320"/>
                  <a:gd name="connsiteY2" fmla="*/ 93598 h 2310024"/>
                  <a:gd name="connsiteX3" fmla="*/ 133911 w 3006320"/>
                  <a:gd name="connsiteY3" fmla="*/ 799276 h 2310024"/>
                  <a:gd name="connsiteX4" fmla="*/ 104094 w 3006320"/>
                  <a:gd name="connsiteY4" fmla="*/ 1733554 h 2310024"/>
                  <a:gd name="connsiteX5" fmla="*/ 799833 w 3006320"/>
                  <a:gd name="connsiteY5" fmla="*/ 2310024 h 2310024"/>
                  <a:gd name="connsiteX6" fmla="*/ 2151554 w 3006320"/>
                  <a:gd name="connsiteY6" fmla="*/ 2021789 h 2310024"/>
                  <a:gd name="connsiteX7" fmla="*/ 3006320 w 3006320"/>
                  <a:gd name="connsiteY7" fmla="*/ 1206780 h 2310024"/>
                  <a:gd name="connsiteX0" fmla="*/ 3013192 w 3023132"/>
                  <a:gd name="connsiteY0" fmla="*/ 789337 h 2310024"/>
                  <a:gd name="connsiteX1" fmla="*/ 2088853 w 3023132"/>
                  <a:gd name="connsiteY1" fmla="*/ 242685 h 2310024"/>
                  <a:gd name="connsiteX2" fmla="*/ 766949 w 3023132"/>
                  <a:gd name="connsiteY2" fmla="*/ 93598 h 2310024"/>
                  <a:gd name="connsiteX3" fmla="*/ 150723 w 3023132"/>
                  <a:gd name="connsiteY3" fmla="*/ 799276 h 2310024"/>
                  <a:gd name="connsiteX4" fmla="*/ 120906 w 3023132"/>
                  <a:gd name="connsiteY4" fmla="*/ 1733554 h 2310024"/>
                  <a:gd name="connsiteX5" fmla="*/ 816645 w 3023132"/>
                  <a:gd name="connsiteY5" fmla="*/ 2310024 h 2310024"/>
                  <a:gd name="connsiteX6" fmla="*/ 2168366 w 3023132"/>
                  <a:gd name="connsiteY6" fmla="*/ 2021789 h 2310024"/>
                  <a:gd name="connsiteX7" fmla="*/ 3023132 w 3023132"/>
                  <a:gd name="connsiteY7" fmla="*/ 1206780 h 2310024"/>
                  <a:gd name="connsiteX0" fmla="*/ 3013192 w 3023132"/>
                  <a:gd name="connsiteY0" fmla="*/ 789337 h 2372377"/>
                  <a:gd name="connsiteX1" fmla="*/ 2088853 w 3023132"/>
                  <a:gd name="connsiteY1" fmla="*/ 242685 h 2372377"/>
                  <a:gd name="connsiteX2" fmla="*/ 766949 w 3023132"/>
                  <a:gd name="connsiteY2" fmla="*/ 93598 h 2372377"/>
                  <a:gd name="connsiteX3" fmla="*/ 150723 w 3023132"/>
                  <a:gd name="connsiteY3" fmla="*/ 799276 h 2372377"/>
                  <a:gd name="connsiteX4" fmla="*/ 120906 w 3023132"/>
                  <a:gd name="connsiteY4" fmla="*/ 1733554 h 2372377"/>
                  <a:gd name="connsiteX5" fmla="*/ 816645 w 3023132"/>
                  <a:gd name="connsiteY5" fmla="*/ 2310024 h 2372377"/>
                  <a:gd name="connsiteX6" fmla="*/ 2168366 w 3023132"/>
                  <a:gd name="connsiteY6" fmla="*/ 2021789 h 2372377"/>
                  <a:gd name="connsiteX7" fmla="*/ 3023132 w 3023132"/>
                  <a:gd name="connsiteY7" fmla="*/ 1206780 h 2372377"/>
                  <a:gd name="connsiteX0" fmla="*/ 3013192 w 3023132"/>
                  <a:gd name="connsiteY0" fmla="*/ 789337 h 2324578"/>
                  <a:gd name="connsiteX1" fmla="*/ 2088853 w 3023132"/>
                  <a:gd name="connsiteY1" fmla="*/ 242685 h 2324578"/>
                  <a:gd name="connsiteX2" fmla="*/ 766949 w 3023132"/>
                  <a:gd name="connsiteY2" fmla="*/ 93598 h 2324578"/>
                  <a:gd name="connsiteX3" fmla="*/ 150723 w 3023132"/>
                  <a:gd name="connsiteY3" fmla="*/ 799276 h 2324578"/>
                  <a:gd name="connsiteX4" fmla="*/ 120906 w 3023132"/>
                  <a:gd name="connsiteY4" fmla="*/ 1733554 h 2324578"/>
                  <a:gd name="connsiteX5" fmla="*/ 816645 w 3023132"/>
                  <a:gd name="connsiteY5" fmla="*/ 2310024 h 2324578"/>
                  <a:gd name="connsiteX6" fmla="*/ 2168366 w 3023132"/>
                  <a:gd name="connsiteY6" fmla="*/ 2021789 h 2324578"/>
                  <a:gd name="connsiteX7" fmla="*/ 3023132 w 3023132"/>
                  <a:gd name="connsiteY7" fmla="*/ 1206780 h 2324578"/>
                  <a:gd name="connsiteX0" fmla="*/ 2996381 w 3006321"/>
                  <a:gd name="connsiteY0" fmla="*/ 789337 h 2324578"/>
                  <a:gd name="connsiteX1" fmla="*/ 2072042 w 3006321"/>
                  <a:gd name="connsiteY1" fmla="*/ 242685 h 2324578"/>
                  <a:gd name="connsiteX2" fmla="*/ 750138 w 3006321"/>
                  <a:gd name="connsiteY2" fmla="*/ 93598 h 2324578"/>
                  <a:gd name="connsiteX3" fmla="*/ 133912 w 3006321"/>
                  <a:gd name="connsiteY3" fmla="*/ 799276 h 2324578"/>
                  <a:gd name="connsiteX4" fmla="*/ 104095 w 3006321"/>
                  <a:gd name="connsiteY4" fmla="*/ 1733554 h 2324578"/>
                  <a:gd name="connsiteX5" fmla="*/ 799834 w 3006321"/>
                  <a:gd name="connsiteY5" fmla="*/ 2310024 h 2324578"/>
                  <a:gd name="connsiteX6" fmla="*/ 2151555 w 3006321"/>
                  <a:gd name="connsiteY6" fmla="*/ 2021789 h 2324578"/>
                  <a:gd name="connsiteX7" fmla="*/ 3006321 w 3006321"/>
                  <a:gd name="connsiteY7" fmla="*/ 1206780 h 2324578"/>
                  <a:gd name="connsiteX0" fmla="*/ 3094428 w 3104368"/>
                  <a:gd name="connsiteY0" fmla="*/ 742628 h 2277869"/>
                  <a:gd name="connsiteX1" fmla="*/ 2170089 w 3104368"/>
                  <a:gd name="connsiteY1" fmla="*/ 195976 h 2277869"/>
                  <a:gd name="connsiteX2" fmla="*/ 848185 w 3104368"/>
                  <a:gd name="connsiteY2" fmla="*/ 46889 h 2277869"/>
                  <a:gd name="connsiteX3" fmla="*/ 92811 w 3104368"/>
                  <a:gd name="connsiteY3" fmla="*/ 961289 h 2277869"/>
                  <a:gd name="connsiteX4" fmla="*/ 202142 w 3104368"/>
                  <a:gd name="connsiteY4" fmla="*/ 1686845 h 2277869"/>
                  <a:gd name="connsiteX5" fmla="*/ 897881 w 3104368"/>
                  <a:gd name="connsiteY5" fmla="*/ 2263315 h 2277869"/>
                  <a:gd name="connsiteX6" fmla="*/ 2249602 w 3104368"/>
                  <a:gd name="connsiteY6" fmla="*/ 1975080 h 2277869"/>
                  <a:gd name="connsiteX7" fmla="*/ 3104368 w 3104368"/>
                  <a:gd name="connsiteY7" fmla="*/ 1160071 h 2277869"/>
                  <a:gd name="connsiteX0" fmla="*/ 3004868 w 3014808"/>
                  <a:gd name="connsiteY0" fmla="*/ 742628 h 2277869"/>
                  <a:gd name="connsiteX1" fmla="*/ 2080529 w 3014808"/>
                  <a:gd name="connsiteY1" fmla="*/ 195976 h 2277869"/>
                  <a:gd name="connsiteX2" fmla="*/ 758625 w 3014808"/>
                  <a:gd name="connsiteY2" fmla="*/ 46889 h 2277869"/>
                  <a:gd name="connsiteX3" fmla="*/ 3251 w 3014808"/>
                  <a:gd name="connsiteY3" fmla="*/ 961289 h 2277869"/>
                  <a:gd name="connsiteX4" fmla="*/ 112582 w 3014808"/>
                  <a:gd name="connsiteY4" fmla="*/ 1686845 h 2277869"/>
                  <a:gd name="connsiteX5" fmla="*/ 808321 w 3014808"/>
                  <a:gd name="connsiteY5" fmla="*/ 2263315 h 2277869"/>
                  <a:gd name="connsiteX6" fmla="*/ 2160042 w 3014808"/>
                  <a:gd name="connsiteY6" fmla="*/ 1975080 h 2277869"/>
                  <a:gd name="connsiteX7" fmla="*/ 3014808 w 3014808"/>
                  <a:gd name="connsiteY7" fmla="*/ 1160071 h 2277869"/>
                  <a:gd name="connsiteX0" fmla="*/ 3009114 w 3019054"/>
                  <a:gd name="connsiteY0" fmla="*/ 742628 h 2224852"/>
                  <a:gd name="connsiteX1" fmla="*/ 2084775 w 3019054"/>
                  <a:gd name="connsiteY1" fmla="*/ 195976 h 2224852"/>
                  <a:gd name="connsiteX2" fmla="*/ 762871 w 3019054"/>
                  <a:gd name="connsiteY2" fmla="*/ 46889 h 2224852"/>
                  <a:gd name="connsiteX3" fmla="*/ 7497 w 3019054"/>
                  <a:gd name="connsiteY3" fmla="*/ 961289 h 2224852"/>
                  <a:gd name="connsiteX4" fmla="*/ 116828 w 3019054"/>
                  <a:gd name="connsiteY4" fmla="*/ 1686845 h 2224852"/>
                  <a:gd name="connsiteX5" fmla="*/ 931837 w 3019054"/>
                  <a:gd name="connsiteY5" fmla="*/ 2213619 h 2224852"/>
                  <a:gd name="connsiteX6" fmla="*/ 2164288 w 3019054"/>
                  <a:gd name="connsiteY6" fmla="*/ 1975080 h 2224852"/>
                  <a:gd name="connsiteX7" fmla="*/ 3019054 w 3019054"/>
                  <a:gd name="connsiteY7" fmla="*/ 1160071 h 2224852"/>
                  <a:gd name="connsiteX0" fmla="*/ 3087324 w 3097264"/>
                  <a:gd name="connsiteY0" fmla="*/ 742628 h 1995952"/>
                  <a:gd name="connsiteX1" fmla="*/ 2162985 w 3097264"/>
                  <a:gd name="connsiteY1" fmla="*/ 195976 h 1995952"/>
                  <a:gd name="connsiteX2" fmla="*/ 841081 w 3097264"/>
                  <a:gd name="connsiteY2" fmla="*/ 46889 h 1995952"/>
                  <a:gd name="connsiteX3" fmla="*/ 85707 w 3097264"/>
                  <a:gd name="connsiteY3" fmla="*/ 961289 h 1995952"/>
                  <a:gd name="connsiteX4" fmla="*/ 195038 w 3097264"/>
                  <a:gd name="connsiteY4" fmla="*/ 1686845 h 1995952"/>
                  <a:gd name="connsiteX5" fmla="*/ 2242498 w 3097264"/>
                  <a:gd name="connsiteY5" fmla="*/ 1975080 h 1995952"/>
                  <a:gd name="connsiteX6" fmla="*/ 3097264 w 3097264"/>
                  <a:gd name="connsiteY6" fmla="*/ 1160071 h 1995952"/>
                  <a:gd name="connsiteX0" fmla="*/ 3004777 w 3014717"/>
                  <a:gd name="connsiteY0" fmla="*/ 742628 h 2083857"/>
                  <a:gd name="connsiteX1" fmla="*/ 2080438 w 3014717"/>
                  <a:gd name="connsiteY1" fmla="*/ 195976 h 2083857"/>
                  <a:gd name="connsiteX2" fmla="*/ 758534 w 3014717"/>
                  <a:gd name="connsiteY2" fmla="*/ 46889 h 2083857"/>
                  <a:gd name="connsiteX3" fmla="*/ 3160 w 3014717"/>
                  <a:gd name="connsiteY3" fmla="*/ 961289 h 2083857"/>
                  <a:gd name="connsiteX4" fmla="*/ 559752 w 3014717"/>
                  <a:gd name="connsiteY4" fmla="*/ 1965141 h 2083857"/>
                  <a:gd name="connsiteX5" fmla="*/ 2159951 w 3014717"/>
                  <a:gd name="connsiteY5" fmla="*/ 1975080 h 2083857"/>
                  <a:gd name="connsiteX6" fmla="*/ 3014717 w 3014717"/>
                  <a:gd name="connsiteY6" fmla="*/ 1160071 h 2083857"/>
                  <a:gd name="connsiteX0" fmla="*/ 3004777 w 3014717"/>
                  <a:gd name="connsiteY0" fmla="*/ 807502 h 2148731"/>
                  <a:gd name="connsiteX1" fmla="*/ 2080438 w 3014717"/>
                  <a:gd name="connsiteY1" fmla="*/ 260850 h 2148731"/>
                  <a:gd name="connsiteX2" fmla="*/ 758534 w 3014717"/>
                  <a:gd name="connsiteY2" fmla="*/ 111763 h 2148731"/>
                  <a:gd name="connsiteX3" fmla="*/ 3160 w 3014717"/>
                  <a:gd name="connsiteY3" fmla="*/ 1026163 h 2148731"/>
                  <a:gd name="connsiteX4" fmla="*/ 559752 w 3014717"/>
                  <a:gd name="connsiteY4" fmla="*/ 2030015 h 2148731"/>
                  <a:gd name="connsiteX5" fmla="*/ 2159951 w 3014717"/>
                  <a:gd name="connsiteY5" fmla="*/ 2039954 h 2148731"/>
                  <a:gd name="connsiteX6" fmla="*/ 3014717 w 3014717"/>
                  <a:gd name="connsiteY6" fmla="*/ 1224945 h 2148731"/>
                  <a:gd name="connsiteX0" fmla="*/ 3008958 w 3018898"/>
                  <a:gd name="connsiteY0" fmla="*/ 807502 h 2164376"/>
                  <a:gd name="connsiteX1" fmla="*/ 2084619 w 3018898"/>
                  <a:gd name="connsiteY1" fmla="*/ 260850 h 2164376"/>
                  <a:gd name="connsiteX2" fmla="*/ 762715 w 3018898"/>
                  <a:gd name="connsiteY2" fmla="*/ 111763 h 2164376"/>
                  <a:gd name="connsiteX3" fmla="*/ 7341 w 3018898"/>
                  <a:gd name="connsiteY3" fmla="*/ 1026163 h 2164376"/>
                  <a:gd name="connsiteX4" fmla="*/ 563933 w 3018898"/>
                  <a:gd name="connsiteY4" fmla="*/ 2030015 h 2164376"/>
                  <a:gd name="connsiteX5" fmla="*/ 2164132 w 3018898"/>
                  <a:gd name="connsiteY5" fmla="*/ 2039954 h 2164376"/>
                  <a:gd name="connsiteX6" fmla="*/ 3018898 w 3018898"/>
                  <a:gd name="connsiteY6" fmla="*/ 1224945 h 2164376"/>
                  <a:gd name="connsiteX0" fmla="*/ 3008958 w 3018898"/>
                  <a:gd name="connsiteY0" fmla="*/ 796833 h 2153707"/>
                  <a:gd name="connsiteX1" fmla="*/ 2074680 w 3018898"/>
                  <a:gd name="connsiteY1" fmla="*/ 101094 h 2153707"/>
                  <a:gd name="connsiteX2" fmla="*/ 762715 w 3018898"/>
                  <a:gd name="connsiteY2" fmla="*/ 101094 h 2153707"/>
                  <a:gd name="connsiteX3" fmla="*/ 7341 w 3018898"/>
                  <a:gd name="connsiteY3" fmla="*/ 1015494 h 2153707"/>
                  <a:gd name="connsiteX4" fmla="*/ 563933 w 3018898"/>
                  <a:gd name="connsiteY4" fmla="*/ 2019346 h 2153707"/>
                  <a:gd name="connsiteX5" fmla="*/ 2164132 w 3018898"/>
                  <a:gd name="connsiteY5" fmla="*/ 2029285 h 2153707"/>
                  <a:gd name="connsiteX6" fmla="*/ 3018898 w 3018898"/>
                  <a:gd name="connsiteY6" fmla="*/ 1214276 h 2153707"/>
                  <a:gd name="connsiteX0" fmla="*/ 3004936 w 3014876"/>
                  <a:gd name="connsiteY0" fmla="*/ 796833 h 2087139"/>
                  <a:gd name="connsiteX1" fmla="*/ 2070658 w 3014876"/>
                  <a:gd name="connsiteY1" fmla="*/ 101094 h 2087139"/>
                  <a:gd name="connsiteX2" fmla="*/ 758693 w 3014876"/>
                  <a:gd name="connsiteY2" fmla="*/ 101094 h 2087139"/>
                  <a:gd name="connsiteX3" fmla="*/ 3319 w 3014876"/>
                  <a:gd name="connsiteY3" fmla="*/ 1015494 h 2087139"/>
                  <a:gd name="connsiteX4" fmla="*/ 559911 w 3014876"/>
                  <a:gd name="connsiteY4" fmla="*/ 2019346 h 2087139"/>
                  <a:gd name="connsiteX5" fmla="*/ 2239623 w 3014876"/>
                  <a:gd name="connsiteY5" fmla="*/ 1910015 h 2087139"/>
                  <a:gd name="connsiteX6" fmla="*/ 3014876 w 3014876"/>
                  <a:gd name="connsiteY6" fmla="*/ 1214276 h 2087139"/>
                  <a:gd name="connsiteX0" fmla="*/ 3004936 w 3014876"/>
                  <a:gd name="connsiteY0" fmla="*/ 796833 h 2101374"/>
                  <a:gd name="connsiteX1" fmla="*/ 2070658 w 3014876"/>
                  <a:gd name="connsiteY1" fmla="*/ 101094 h 2101374"/>
                  <a:gd name="connsiteX2" fmla="*/ 758693 w 3014876"/>
                  <a:gd name="connsiteY2" fmla="*/ 101094 h 2101374"/>
                  <a:gd name="connsiteX3" fmla="*/ 3319 w 3014876"/>
                  <a:gd name="connsiteY3" fmla="*/ 1015494 h 2101374"/>
                  <a:gd name="connsiteX4" fmla="*/ 559911 w 3014876"/>
                  <a:gd name="connsiteY4" fmla="*/ 2019346 h 2101374"/>
                  <a:gd name="connsiteX5" fmla="*/ 2239623 w 3014876"/>
                  <a:gd name="connsiteY5" fmla="*/ 1910015 h 2101374"/>
                  <a:gd name="connsiteX6" fmla="*/ 3014876 w 3014876"/>
                  <a:gd name="connsiteY6" fmla="*/ 1214276 h 2101374"/>
                  <a:gd name="connsiteX0" fmla="*/ 3014876 w 3014876"/>
                  <a:gd name="connsiteY0" fmla="*/ 1219033 h 2126009"/>
                  <a:gd name="connsiteX1" fmla="*/ 2070658 w 3014876"/>
                  <a:gd name="connsiteY1" fmla="*/ 125729 h 2126009"/>
                  <a:gd name="connsiteX2" fmla="*/ 758693 w 3014876"/>
                  <a:gd name="connsiteY2" fmla="*/ 125729 h 2126009"/>
                  <a:gd name="connsiteX3" fmla="*/ 3319 w 3014876"/>
                  <a:gd name="connsiteY3" fmla="*/ 1040129 h 2126009"/>
                  <a:gd name="connsiteX4" fmla="*/ 559911 w 3014876"/>
                  <a:gd name="connsiteY4" fmla="*/ 2043981 h 2126009"/>
                  <a:gd name="connsiteX5" fmla="*/ 2239623 w 3014876"/>
                  <a:gd name="connsiteY5" fmla="*/ 1934650 h 2126009"/>
                  <a:gd name="connsiteX6" fmla="*/ 3014876 w 3014876"/>
                  <a:gd name="connsiteY6" fmla="*/ 1238911 h 2126009"/>
                  <a:gd name="connsiteX0" fmla="*/ 3014876 w 3024816"/>
                  <a:gd name="connsiteY0" fmla="*/ 1219033 h 2116928"/>
                  <a:gd name="connsiteX1" fmla="*/ 2070658 w 3024816"/>
                  <a:gd name="connsiteY1" fmla="*/ 125729 h 2116928"/>
                  <a:gd name="connsiteX2" fmla="*/ 758693 w 3024816"/>
                  <a:gd name="connsiteY2" fmla="*/ 125729 h 2116928"/>
                  <a:gd name="connsiteX3" fmla="*/ 3319 w 3024816"/>
                  <a:gd name="connsiteY3" fmla="*/ 1040129 h 2116928"/>
                  <a:gd name="connsiteX4" fmla="*/ 559911 w 3024816"/>
                  <a:gd name="connsiteY4" fmla="*/ 2043981 h 2116928"/>
                  <a:gd name="connsiteX5" fmla="*/ 2239623 w 3024816"/>
                  <a:gd name="connsiteY5" fmla="*/ 1934650 h 2116928"/>
                  <a:gd name="connsiteX6" fmla="*/ 3024816 w 3024816"/>
                  <a:gd name="connsiteY6" fmla="*/ 1099763 h 2116928"/>
                  <a:gd name="connsiteX0" fmla="*/ 3012185 w 3022125"/>
                  <a:gd name="connsiteY0" fmla="*/ 1219033 h 2116928"/>
                  <a:gd name="connsiteX1" fmla="*/ 2067967 w 3022125"/>
                  <a:gd name="connsiteY1" fmla="*/ 125729 h 2116928"/>
                  <a:gd name="connsiteX2" fmla="*/ 756002 w 3022125"/>
                  <a:gd name="connsiteY2" fmla="*/ 125729 h 2116928"/>
                  <a:gd name="connsiteX3" fmla="*/ 628 w 3022125"/>
                  <a:gd name="connsiteY3" fmla="*/ 1040129 h 2116928"/>
                  <a:gd name="connsiteX4" fmla="*/ 557220 w 3022125"/>
                  <a:gd name="connsiteY4" fmla="*/ 2043981 h 2116928"/>
                  <a:gd name="connsiteX5" fmla="*/ 2236932 w 3022125"/>
                  <a:gd name="connsiteY5" fmla="*/ 1934650 h 2116928"/>
                  <a:gd name="connsiteX6" fmla="*/ 3022125 w 3022125"/>
                  <a:gd name="connsiteY6" fmla="*/ 1099763 h 2116928"/>
                  <a:gd name="connsiteX0" fmla="*/ 3011859 w 3021799"/>
                  <a:gd name="connsiteY0" fmla="*/ 1219033 h 2132387"/>
                  <a:gd name="connsiteX1" fmla="*/ 2067641 w 3021799"/>
                  <a:gd name="connsiteY1" fmla="*/ 125729 h 2132387"/>
                  <a:gd name="connsiteX2" fmla="*/ 755676 w 3021799"/>
                  <a:gd name="connsiteY2" fmla="*/ 125729 h 2132387"/>
                  <a:gd name="connsiteX3" fmla="*/ 302 w 3021799"/>
                  <a:gd name="connsiteY3" fmla="*/ 1040129 h 2132387"/>
                  <a:gd name="connsiteX4" fmla="*/ 686103 w 3021799"/>
                  <a:gd name="connsiteY4" fmla="*/ 2063860 h 2132387"/>
                  <a:gd name="connsiteX5" fmla="*/ 2236606 w 3021799"/>
                  <a:gd name="connsiteY5" fmla="*/ 1934650 h 2132387"/>
                  <a:gd name="connsiteX6" fmla="*/ 3021799 w 3021799"/>
                  <a:gd name="connsiteY6" fmla="*/ 1099763 h 2132387"/>
                  <a:gd name="connsiteX0" fmla="*/ 3011950 w 3021890"/>
                  <a:gd name="connsiteY0" fmla="*/ 1219033 h 2119146"/>
                  <a:gd name="connsiteX1" fmla="*/ 2067732 w 3021890"/>
                  <a:gd name="connsiteY1" fmla="*/ 125729 h 2119146"/>
                  <a:gd name="connsiteX2" fmla="*/ 755767 w 3021890"/>
                  <a:gd name="connsiteY2" fmla="*/ 125729 h 2119146"/>
                  <a:gd name="connsiteX3" fmla="*/ 393 w 3021890"/>
                  <a:gd name="connsiteY3" fmla="*/ 1040129 h 2119146"/>
                  <a:gd name="connsiteX4" fmla="*/ 686194 w 3021890"/>
                  <a:gd name="connsiteY4" fmla="*/ 2063860 h 2119146"/>
                  <a:gd name="connsiteX5" fmla="*/ 2236697 w 3021890"/>
                  <a:gd name="connsiteY5" fmla="*/ 1934650 h 2119146"/>
                  <a:gd name="connsiteX6" fmla="*/ 3021890 w 3021890"/>
                  <a:gd name="connsiteY6" fmla="*/ 1099763 h 2119146"/>
                  <a:gd name="connsiteX0" fmla="*/ 3014079 w 3024019"/>
                  <a:gd name="connsiteY0" fmla="*/ 1219033 h 2119146"/>
                  <a:gd name="connsiteX1" fmla="*/ 2069861 w 3024019"/>
                  <a:gd name="connsiteY1" fmla="*/ 125729 h 2119146"/>
                  <a:gd name="connsiteX2" fmla="*/ 757896 w 3024019"/>
                  <a:gd name="connsiteY2" fmla="*/ 125729 h 2119146"/>
                  <a:gd name="connsiteX3" fmla="*/ 2522 w 3024019"/>
                  <a:gd name="connsiteY3" fmla="*/ 1040129 h 2119146"/>
                  <a:gd name="connsiteX4" fmla="*/ 688323 w 3024019"/>
                  <a:gd name="connsiteY4" fmla="*/ 2063860 h 2119146"/>
                  <a:gd name="connsiteX5" fmla="*/ 2238826 w 3024019"/>
                  <a:gd name="connsiteY5" fmla="*/ 1934650 h 2119146"/>
                  <a:gd name="connsiteX6" fmla="*/ 3024019 w 3024019"/>
                  <a:gd name="connsiteY6" fmla="*/ 1099763 h 2119146"/>
                  <a:gd name="connsiteX0" fmla="*/ 3014079 w 3024019"/>
                  <a:gd name="connsiteY0" fmla="*/ 1202156 h 2102269"/>
                  <a:gd name="connsiteX1" fmla="*/ 2069861 w 3024019"/>
                  <a:gd name="connsiteY1" fmla="*/ 108852 h 2102269"/>
                  <a:gd name="connsiteX2" fmla="*/ 757896 w 3024019"/>
                  <a:gd name="connsiteY2" fmla="*/ 108852 h 2102269"/>
                  <a:gd name="connsiteX3" fmla="*/ 2522 w 3024019"/>
                  <a:gd name="connsiteY3" fmla="*/ 1023252 h 2102269"/>
                  <a:gd name="connsiteX4" fmla="*/ 688323 w 3024019"/>
                  <a:gd name="connsiteY4" fmla="*/ 2046983 h 2102269"/>
                  <a:gd name="connsiteX5" fmla="*/ 2238826 w 3024019"/>
                  <a:gd name="connsiteY5" fmla="*/ 1917773 h 2102269"/>
                  <a:gd name="connsiteX6" fmla="*/ 3024019 w 3024019"/>
                  <a:gd name="connsiteY6" fmla="*/ 1082886 h 2102269"/>
                  <a:gd name="connsiteX0" fmla="*/ 3014079 w 3024019"/>
                  <a:gd name="connsiteY0" fmla="*/ 1210497 h 2110610"/>
                  <a:gd name="connsiteX1" fmla="*/ 2069861 w 3024019"/>
                  <a:gd name="connsiteY1" fmla="*/ 117193 h 2110610"/>
                  <a:gd name="connsiteX2" fmla="*/ 757896 w 3024019"/>
                  <a:gd name="connsiteY2" fmla="*/ 117193 h 2110610"/>
                  <a:gd name="connsiteX3" fmla="*/ 2522 w 3024019"/>
                  <a:gd name="connsiteY3" fmla="*/ 1031593 h 2110610"/>
                  <a:gd name="connsiteX4" fmla="*/ 688323 w 3024019"/>
                  <a:gd name="connsiteY4" fmla="*/ 2055324 h 2110610"/>
                  <a:gd name="connsiteX5" fmla="*/ 2238826 w 3024019"/>
                  <a:gd name="connsiteY5" fmla="*/ 1926114 h 2110610"/>
                  <a:gd name="connsiteX6" fmla="*/ 3024019 w 3024019"/>
                  <a:gd name="connsiteY6" fmla="*/ 1091227 h 2110610"/>
                  <a:gd name="connsiteX0" fmla="*/ 3014079 w 3024019"/>
                  <a:gd name="connsiteY0" fmla="*/ 1175205 h 2075318"/>
                  <a:gd name="connsiteX1" fmla="*/ 2159313 w 3024019"/>
                  <a:gd name="connsiteY1" fmla="*/ 181293 h 2075318"/>
                  <a:gd name="connsiteX2" fmla="*/ 757896 w 3024019"/>
                  <a:gd name="connsiteY2" fmla="*/ 81901 h 2075318"/>
                  <a:gd name="connsiteX3" fmla="*/ 2522 w 3024019"/>
                  <a:gd name="connsiteY3" fmla="*/ 996301 h 2075318"/>
                  <a:gd name="connsiteX4" fmla="*/ 688323 w 3024019"/>
                  <a:gd name="connsiteY4" fmla="*/ 2020032 h 2075318"/>
                  <a:gd name="connsiteX5" fmla="*/ 2238826 w 3024019"/>
                  <a:gd name="connsiteY5" fmla="*/ 1890822 h 2075318"/>
                  <a:gd name="connsiteX6" fmla="*/ 3024019 w 3024019"/>
                  <a:gd name="connsiteY6" fmla="*/ 1055935 h 2075318"/>
                  <a:gd name="connsiteX0" fmla="*/ 3014079 w 3024019"/>
                  <a:gd name="connsiteY0" fmla="*/ 1190650 h 2090763"/>
                  <a:gd name="connsiteX1" fmla="*/ 2159313 w 3024019"/>
                  <a:gd name="connsiteY1" fmla="*/ 196738 h 2090763"/>
                  <a:gd name="connsiteX2" fmla="*/ 757896 w 3024019"/>
                  <a:gd name="connsiteY2" fmla="*/ 97346 h 2090763"/>
                  <a:gd name="connsiteX3" fmla="*/ 2522 w 3024019"/>
                  <a:gd name="connsiteY3" fmla="*/ 1011746 h 2090763"/>
                  <a:gd name="connsiteX4" fmla="*/ 688323 w 3024019"/>
                  <a:gd name="connsiteY4" fmla="*/ 2035477 h 2090763"/>
                  <a:gd name="connsiteX5" fmla="*/ 2238826 w 3024019"/>
                  <a:gd name="connsiteY5" fmla="*/ 1906267 h 2090763"/>
                  <a:gd name="connsiteX6" fmla="*/ 3024019 w 3024019"/>
                  <a:gd name="connsiteY6" fmla="*/ 1071380 h 2090763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52332 h 2040680"/>
                  <a:gd name="connsiteX1" fmla="*/ 2049982 w 3024019"/>
                  <a:gd name="connsiteY1" fmla="*/ 206289 h 2040680"/>
                  <a:gd name="connsiteX2" fmla="*/ 757896 w 3024019"/>
                  <a:gd name="connsiteY2" fmla="*/ 47263 h 2040680"/>
                  <a:gd name="connsiteX3" fmla="*/ 2522 w 3024019"/>
                  <a:gd name="connsiteY3" fmla="*/ 961663 h 2040680"/>
                  <a:gd name="connsiteX4" fmla="*/ 688323 w 3024019"/>
                  <a:gd name="connsiteY4" fmla="*/ 1985394 h 2040680"/>
                  <a:gd name="connsiteX5" fmla="*/ 2238826 w 3024019"/>
                  <a:gd name="connsiteY5" fmla="*/ 1856184 h 2040680"/>
                  <a:gd name="connsiteX6" fmla="*/ 3024019 w 3024019"/>
                  <a:gd name="connsiteY6" fmla="*/ 1021297 h 2040680"/>
                  <a:gd name="connsiteX0" fmla="*/ 3004140 w 3024019"/>
                  <a:gd name="connsiteY0" fmla="*/ 855559 h 2043907"/>
                  <a:gd name="connsiteX1" fmla="*/ 2049982 w 3024019"/>
                  <a:gd name="connsiteY1" fmla="*/ 209516 h 2043907"/>
                  <a:gd name="connsiteX2" fmla="*/ 757896 w 3024019"/>
                  <a:gd name="connsiteY2" fmla="*/ 50490 h 2043907"/>
                  <a:gd name="connsiteX3" fmla="*/ 2522 w 3024019"/>
                  <a:gd name="connsiteY3" fmla="*/ 964890 h 2043907"/>
                  <a:gd name="connsiteX4" fmla="*/ 688323 w 3024019"/>
                  <a:gd name="connsiteY4" fmla="*/ 1988621 h 2043907"/>
                  <a:gd name="connsiteX5" fmla="*/ 2238826 w 3024019"/>
                  <a:gd name="connsiteY5" fmla="*/ 1859411 h 2043907"/>
                  <a:gd name="connsiteX6" fmla="*/ 3024019 w 3024019"/>
                  <a:gd name="connsiteY6" fmla="*/ 1024524 h 2043907"/>
                  <a:gd name="connsiteX0" fmla="*/ 3004140 w 3024019"/>
                  <a:gd name="connsiteY0" fmla="*/ 861119 h 2049467"/>
                  <a:gd name="connsiteX1" fmla="*/ 2139435 w 3024019"/>
                  <a:gd name="connsiteY1" fmla="*/ 195197 h 2049467"/>
                  <a:gd name="connsiteX2" fmla="*/ 757896 w 3024019"/>
                  <a:gd name="connsiteY2" fmla="*/ 56050 h 2049467"/>
                  <a:gd name="connsiteX3" fmla="*/ 2522 w 3024019"/>
                  <a:gd name="connsiteY3" fmla="*/ 970450 h 2049467"/>
                  <a:gd name="connsiteX4" fmla="*/ 688323 w 3024019"/>
                  <a:gd name="connsiteY4" fmla="*/ 1994181 h 2049467"/>
                  <a:gd name="connsiteX5" fmla="*/ 2238826 w 3024019"/>
                  <a:gd name="connsiteY5" fmla="*/ 1864971 h 2049467"/>
                  <a:gd name="connsiteX6" fmla="*/ 3024019 w 3024019"/>
                  <a:gd name="connsiteY6" fmla="*/ 1030084 h 2049467"/>
                  <a:gd name="connsiteX0" fmla="*/ 3004140 w 3014080"/>
                  <a:gd name="connsiteY0" fmla="*/ 861119 h 2046767"/>
                  <a:gd name="connsiteX1" fmla="*/ 2139435 w 3014080"/>
                  <a:gd name="connsiteY1" fmla="*/ 195197 h 2046767"/>
                  <a:gd name="connsiteX2" fmla="*/ 757896 w 3014080"/>
                  <a:gd name="connsiteY2" fmla="*/ 56050 h 2046767"/>
                  <a:gd name="connsiteX3" fmla="*/ 2522 w 3014080"/>
                  <a:gd name="connsiteY3" fmla="*/ 970450 h 2046767"/>
                  <a:gd name="connsiteX4" fmla="*/ 688323 w 3014080"/>
                  <a:gd name="connsiteY4" fmla="*/ 1994181 h 2046767"/>
                  <a:gd name="connsiteX5" fmla="*/ 2238826 w 3014080"/>
                  <a:gd name="connsiteY5" fmla="*/ 1864971 h 2046767"/>
                  <a:gd name="connsiteX6" fmla="*/ 3014080 w 3014080"/>
                  <a:gd name="connsiteY6" fmla="*/ 1109597 h 2046767"/>
                  <a:gd name="connsiteX0" fmla="*/ 3004140 w 3014080"/>
                  <a:gd name="connsiteY0" fmla="*/ 898399 h 2044290"/>
                  <a:gd name="connsiteX1" fmla="*/ 2139435 w 3014080"/>
                  <a:gd name="connsiteY1" fmla="*/ 192720 h 2044290"/>
                  <a:gd name="connsiteX2" fmla="*/ 757896 w 3014080"/>
                  <a:gd name="connsiteY2" fmla="*/ 53573 h 2044290"/>
                  <a:gd name="connsiteX3" fmla="*/ 2522 w 3014080"/>
                  <a:gd name="connsiteY3" fmla="*/ 967973 h 2044290"/>
                  <a:gd name="connsiteX4" fmla="*/ 688323 w 3014080"/>
                  <a:gd name="connsiteY4" fmla="*/ 1991704 h 2044290"/>
                  <a:gd name="connsiteX5" fmla="*/ 2238826 w 3014080"/>
                  <a:gd name="connsiteY5" fmla="*/ 1862494 h 2044290"/>
                  <a:gd name="connsiteX6" fmla="*/ 3014080 w 3014080"/>
                  <a:gd name="connsiteY6" fmla="*/ 1107120 h 2044290"/>
                  <a:gd name="connsiteX0" fmla="*/ 3004140 w 3014080"/>
                  <a:gd name="connsiteY0" fmla="*/ 898399 h 2044290"/>
                  <a:gd name="connsiteX1" fmla="*/ 2139435 w 3014080"/>
                  <a:gd name="connsiteY1" fmla="*/ 192720 h 2044290"/>
                  <a:gd name="connsiteX2" fmla="*/ 757896 w 3014080"/>
                  <a:gd name="connsiteY2" fmla="*/ 53573 h 2044290"/>
                  <a:gd name="connsiteX3" fmla="*/ 2522 w 3014080"/>
                  <a:gd name="connsiteY3" fmla="*/ 967973 h 2044290"/>
                  <a:gd name="connsiteX4" fmla="*/ 688323 w 3014080"/>
                  <a:gd name="connsiteY4" fmla="*/ 1991704 h 2044290"/>
                  <a:gd name="connsiteX5" fmla="*/ 2238826 w 3014080"/>
                  <a:gd name="connsiteY5" fmla="*/ 1862494 h 2044290"/>
                  <a:gd name="connsiteX6" fmla="*/ 3014080 w 3014080"/>
                  <a:gd name="connsiteY6" fmla="*/ 1107120 h 2044290"/>
                  <a:gd name="connsiteX0" fmla="*/ 3004140 w 3004140"/>
                  <a:gd name="connsiteY0" fmla="*/ 898399 h 2038562"/>
                  <a:gd name="connsiteX1" fmla="*/ 2139435 w 3004140"/>
                  <a:gd name="connsiteY1" fmla="*/ 192720 h 2038562"/>
                  <a:gd name="connsiteX2" fmla="*/ 757896 w 3004140"/>
                  <a:gd name="connsiteY2" fmla="*/ 53573 h 2038562"/>
                  <a:gd name="connsiteX3" fmla="*/ 2522 w 3004140"/>
                  <a:gd name="connsiteY3" fmla="*/ 967973 h 2038562"/>
                  <a:gd name="connsiteX4" fmla="*/ 688323 w 3004140"/>
                  <a:gd name="connsiteY4" fmla="*/ 1991704 h 2038562"/>
                  <a:gd name="connsiteX5" fmla="*/ 2238826 w 3004140"/>
                  <a:gd name="connsiteY5" fmla="*/ 1862494 h 2038562"/>
                  <a:gd name="connsiteX6" fmla="*/ 2994202 w 3004140"/>
                  <a:gd name="connsiteY6" fmla="*/ 1295964 h 2038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004140" h="2038562">
                    <a:moveTo>
                      <a:pt x="3004140" y="898399"/>
                    </a:moveTo>
                    <a:cubicBezTo>
                      <a:pt x="2407792" y="895086"/>
                      <a:pt x="2513809" y="333524"/>
                      <a:pt x="2139435" y="192720"/>
                    </a:cubicBezTo>
                    <a:cubicBezTo>
                      <a:pt x="1765061" y="51916"/>
                      <a:pt x="1114048" y="-75636"/>
                      <a:pt x="757896" y="53573"/>
                    </a:cubicBezTo>
                    <a:cubicBezTo>
                      <a:pt x="401744" y="182782"/>
                      <a:pt x="33996" y="346777"/>
                      <a:pt x="2522" y="967973"/>
                    </a:cubicBezTo>
                    <a:cubicBezTo>
                      <a:pt x="-28952" y="1589169"/>
                      <a:pt x="236093" y="1872434"/>
                      <a:pt x="688323" y="1991704"/>
                    </a:cubicBezTo>
                    <a:cubicBezTo>
                      <a:pt x="1140553" y="2110974"/>
                      <a:pt x="1854513" y="1978451"/>
                      <a:pt x="2238826" y="1862494"/>
                    </a:cubicBezTo>
                    <a:cubicBezTo>
                      <a:pt x="2623139" y="1746537"/>
                      <a:pt x="2262019" y="1339034"/>
                      <a:pt x="2994202" y="1295964"/>
                    </a:cubicBezTo>
                  </a:path>
                </a:pathLst>
              </a:custGeom>
              <a:pattFill prst="pct50">
                <a:fgClr>
                  <a:schemeClr val="bg1">
                    <a:lumMod val="7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9BB625E-EBC1-4BFE-A10B-191CAB676B5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1479" y="2652717"/>
                <a:ext cx="0" cy="4653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AB73A777-0FC2-4EAC-A01A-A6982298C4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32815" y="2731753"/>
                <a:ext cx="226570" cy="43707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ADFE322A-AD22-4D9D-A6C3-C61FBBFDACE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730046" y="3150744"/>
                <a:ext cx="492214" cy="324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9D59B31B-4B3C-4E05-B767-C3C54603210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97224" y="3986325"/>
                <a:ext cx="541146" cy="937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A47E9AEF-267A-4816-96CC-C352BE13E0B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063036" y="4153875"/>
                <a:ext cx="318447" cy="3808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7E342352-BABF-4236-AB1D-86AA6CF683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19720" y="4169569"/>
                <a:ext cx="28568" cy="4786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3661C956-1534-4381-93B0-C1F73AD848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9247" y="4130200"/>
                <a:ext cx="8036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0F53F9A8-382F-4419-93DD-F105E5E04C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00618" y="4016806"/>
                <a:ext cx="14597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0695743-D286-47DA-930F-700EFA46C3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6593" y="3986325"/>
                <a:ext cx="277118" cy="18248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2A4AAD04-2A16-4B32-AB0C-195DD56F40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1422" y="3281513"/>
                <a:ext cx="406742" cy="2125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371BF5D1-07D3-42CA-9F0C-9747DCFA8C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2243" y="2912860"/>
                <a:ext cx="406742" cy="3467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EDD810F0-3166-42C6-AC89-37BE7D3BA4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28038" y="2714405"/>
                <a:ext cx="196813" cy="4981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7" name="Object 9">
              <a:extLst>
                <a:ext uri="{FF2B5EF4-FFF2-40B4-BE49-F238E27FC236}">
                  <a16:creationId xmlns:a16="http://schemas.microsoft.com/office/drawing/2014/main" id="{9D3A8BA2-7550-4DDF-B1B2-AF79828076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3873" y="2382602"/>
            <a:ext cx="6111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228600" progId="Equation.DSMT4">
                    <p:embed/>
                  </p:oleObj>
                </mc:Choice>
                <mc:Fallback>
                  <p:oleObj name="Equation" r:id="rId5" imgW="406080" imgH="228600" progId="Equation.DSMT4">
                    <p:embed/>
                    <p:pic>
                      <p:nvPicPr>
                        <p:cNvPr id="57" name="Object 9">
                          <a:extLst>
                            <a:ext uri="{FF2B5EF4-FFF2-40B4-BE49-F238E27FC236}">
                              <a16:creationId xmlns:a16="http://schemas.microsoft.com/office/drawing/2014/main" id="{9D3A8BA2-7550-4DDF-B1B2-AF79828076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3873" y="2382602"/>
                          <a:ext cx="6111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9">
              <a:extLst>
                <a:ext uri="{FF2B5EF4-FFF2-40B4-BE49-F238E27FC236}">
                  <a16:creationId xmlns:a16="http://schemas.microsoft.com/office/drawing/2014/main" id="{6955BBED-568A-4D50-BE53-51369A4E1F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2969" y="3097691"/>
            <a:ext cx="5349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228600" progId="Equation.DSMT4">
                    <p:embed/>
                  </p:oleObj>
                </mc:Choice>
                <mc:Fallback>
                  <p:oleObj name="Equation" r:id="rId7" imgW="355320" imgH="228600" progId="Equation.DSMT4">
                    <p:embed/>
                    <p:pic>
                      <p:nvPicPr>
                        <p:cNvPr id="58" name="Object 9">
                          <a:extLst>
                            <a:ext uri="{FF2B5EF4-FFF2-40B4-BE49-F238E27FC236}">
                              <a16:creationId xmlns:a16="http://schemas.microsoft.com/office/drawing/2014/main" id="{6955BBED-568A-4D50-BE53-51369A4E1F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2969" y="3097691"/>
                          <a:ext cx="5349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Arrow: Right 60">
              <a:extLst>
                <a:ext uri="{FF2B5EF4-FFF2-40B4-BE49-F238E27FC236}">
                  <a16:creationId xmlns:a16="http://schemas.microsoft.com/office/drawing/2014/main" id="{C84D28D0-3838-4F72-AB46-CF1FE78592AC}"/>
                </a:ext>
              </a:extLst>
            </p:cNvPr>
            <p:cNvSpPr/>
            <p:nvPr/>
          </p:nvSpPr>
          <p:spPr>
            <a:xfrm>
              <a:off x="10110722" y="3424491"/>
              <a:ext cx="1314409" cy="63964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en-US" sz="1200" dirty="0"/>
                <a:t>Escaping air acceleration Cs</a:t>
              </a: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1BB62EA3-9432-4F87-B649-DD660FF15359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7072754" y="3511559"/>
              <a:ext cx="2984175" cy="39498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D2534D3D-56B3-4F17-82F6-FE81E22D5703}"/>
                </a:ext>
              </a:extLst>
            </p:cNvPr>
            <p:cNvCxnSpPr/>
            <p:nvPr/>
          </p:nvCxnSpPr>
          <p:spPr>
            <a:xfrm flipH="1" flipV="1">
              <a:off x="7072754" y="3930724"/>
              <a:ext cx="2984175" cy="5841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Arrow: Right 64">
              <a:extLst>
                <a:ext uri="{FF2B5EF4-FFF2-40B4-BE49-F238E27FC236}">
                  <a16:creationId xmlns:a16="http://schemas.microsoft.com/office/drawing/2014/main" id="{7FBC747D-CD3F-4076-B06D-A074F2842712}"/>
                </a:ext>
              </a:extLst>
            </p:cNvPr>
            <p:cNvSpPr/>
            <p:nvPr/>
          </p:nvSpPr>
          <p:spPr>
            <a:xfrm flipH="1">
              <a:off x="7039088" y="3500328"/>
              <a:ext cx="414962" cy="23473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endParaRPr lang="en-US" altLang="en-US" sz="1200" dirty="0"/>
            </a:p>
          </p:txBody>
        </p:sp>
        <p:sp>
          <p:nvSpPr>
            <p:cNvPr id="68" name="Arrow: Right 67">
              <a:extLst>
                <a:ext uri="{FF2B5EF4-FFF2-40B4-BE49-F238E27FC236}">
                  <a16:creationId xmlns:a16="http://schemas.microsoft.com/office/drawing/2014/main" id="{20E351E1-584B-4BDC-A8CC-22B8628F6CFD}"/>
                </a:ext>
              </a:extLst>
            </p:cNvPr>
            <p:cNvSpPr/>
            <p:nvPr/>
          </p:nvSpPr>
          <p:spPr>
            <a:xfrm flipH="1">
              <a:off x="7039088" y="3728057"/>
              <a:ext cx="414962" cy="23473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endParaRPr lang="en-US" altLang="en-US" sz="1200" dirty="0"/>
            </a:p>
          </p:txBody>
        </p:sp>
        <p:sp>
          <p:nvSpPr>
            <p:cNvPr id="70" name="Arrow: Right 69">
              <a:extLst>
                <a:ext uri="{FF2B5EF4-FFF2-40B4-BE49-F238E27FC236}">
                  <a16:creationId xmlns:a16="http://schemas.microsoft.com/office/drawing/2014/main" id="{DE3317AD-7345-4D0E-B8C8-0D8687E63937}"/>
                </a:ext>
              </a:extLst>
            </p:cNvPr>
            <p:cNvSpPr/>
            <p:nvPr/>
          </p:nvSpPr>
          <p:spPr>
            <a:xfrm flipH="1">
              <a:off x="7696285" y="4777476"/>
              <a:ext cx="1408033" cy="63964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en-US" sz="1200" dirty="0"/>
                <a:t>Reaction balloon acceleration Co</a:t>
              </a:r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97DD695-6D0F-45E7-A850-7BFA9878FD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10630" y="3551057"/>
              <a:ext cx="0" cy="374094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9">
              <a:extLst>
                <a:ext uri="{FF2B5EF4-FFF2-40B4-BE49-F238E27FC236}">
                  <a16:creationId xmlns:a16="http://schemas.microsoft.com/office/drawing/2014/main" id="{F6ADD8FB-BF83-48A5-BD48-5DEABD605B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83182" y="3613150"/>
            <a:ext cx="23018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75" name="Object 9">
                          <a:extLst>
                            <a:ext uri="{FF2B5EF4-FFF2-40B4-BE49-F238E27FC236}">
                              <a16:creationId xmlns:a16="http://schemas.microsoft.com/office/drawing/2014/main" id="{F6ADD8FB-BF83-48A5-BD48-5DEABD605B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3182" y="3613150"/>
                          <a:ext cx="23018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1D100E3C-FC0B-4DCD-9AAE-5C2845C39170}"/>
              </a:ext>
            </a:extLst>
          </p:cNvPr>
          <p:cNvSpPr txBox="1"/>
          <p:nvPr/>
        </p:nvSpPr>
        <p:spPr>
          <a:xfrm>
            <a:off x="4455500" y="5614945"/>
            <a:ext cx="4097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Releasing air creates a propulsive re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26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High-bypass turbofan Engines (triple spool):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8E759E-FDEA-4A9D-AE26-3A8B91662A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5575" y="1989131"/>
            <a:ext cx="4701624" cy="37191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29BFF3-F643-460B-864C-0A8103A67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322" y="2426103"/>
            <a:ext cx="5427406" cy="283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1113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s: R</a:t>
            </a:r>
            <a:r>
              <a:rPr lang="en-US" altLang="en-US" dirty="0"/>
              <a:t>amjet (J58 for SR71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534786-21E6-4B49-A248-D0ADC4D20C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40" t="3888" r="2229" b="3043"/>
          <a:stretch/>
        </p:blipFill>
        <p:spPr>
          <a:xfrm>
            <a:off x="7534273" y="1558766"/>
            <a:ext cx="4048126" cy="2095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D84F95-777C-4F04-952C-E25AFD1C76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6205" y="3845881"/>
            <a:ext cx="2609896" cy="20355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0E7E2E-3657-426B-AAA7-F366DDE35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1" y="3284978"/>
            <a:ext cx="5980420" cy="13156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2160C7-218B-4FC1-B24D-9619D3A1C9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705" y="2016831"/>
            <a:ext cx="5751316" cy="1202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B56FB5-F574-49D9-8B9B-5BB04ACBC9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1955" y="4712613"/>
            <a:ext cx="5664816" cy="1178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8260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s: </a:t>
            </a:r>
            <a:r>
              <a:rPr lang="en-US" altLang="en-US" dirty="0"/>
              <a:t>Scramjet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65CB0B-D910-4AF5-8946-31493E5CAB2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42" t="4170" r="2060" b="2704"/>
          <a:stretch/>
        </p:blipFill>
        <p:spPr>
          <a:xfrm>
            <a:off x="6477000" y="2640858"/>
            <a:ext cx="4905375" cy="1914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C7EA9F-DE8E-4E76-9039-38AFF6039F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9222" y="2640858"/>
            <a:ext cx="3542377" cy="2280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3208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y so many different engines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DF1519-2500-41BB-A2DD-A287A537E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232" y="2169933"/>
            <a:ext cx="6118304" cy="35810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CD37120-2C80-4183-8054-69FFDDDD6A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1167" y="2441405"/>
            <a:ext cx="6280833" cy="3309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35601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y so many different engines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00162C-1E1D-4335-8765-EAE7DD019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853" y="2249558"/>
            <a:ext cx="4572237" cy="34587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9148B8-9114-4083-B07E-79A00DF616E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883" b="4422"/>
          <a:stretch/>
        </p:blipFill>
        <p:spPr>
          <a:xfrm>
            <a:off x="5782343" y="2166781"/>
            <a:ext cx="4506212" cy="3458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772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300382-7D09-4881-9A36-3E5A61056377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7"/>
            </a:pPr>
            <a:r>
              <a:rPr lang="en-US" dirty="0">
                <a:solidFill>
                  <a:schemeClr val="bg1"/>
                </a:solidFill>
              </a:rPr>
              <a:t>Preliminary Propulsion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2. Gas Generator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7.3. Gas Turbine Thermodynamics (Reca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7.3.1 Ideal Cycl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7.3.2 Gas Power &amp; Efficienc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7.3.3 Real Process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4. Gas Turbine Classifications &amp; Configuration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</a:rPr>
              <a:t>7.5. Governing Equations of Gas Turbin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6. Engine Scaling technique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1 Piston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2 Propeller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3 Turbojet Engine Scal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	7.6.4 Effects of Altitude and Velocity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7. Engine Manufacturers &amp; Joint Pro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7.8. Future Developments</a:t>
            </a:r>
            <a:endParaRPr lang="en-US" dirty="0">
              <a:solidFill>
                <a:schemeClr val="bg1">
                  <a:lumMod val="75000"/>
                </a:schemeClr>
              </a:solidFill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151520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y so many different engines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 Gas Turbine Classifications &amp; Configur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9608B1-51A4-4502-9011-E620226C3E1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42" t="12222" r="1404" b="4005"/>
          <a:stretch/>
        </p:blipFill>
        <p:spPr>
          <a:xfrm>
            <a:off x="2839457" y="2066925"/>
            <a:ext cx="6513085" cy="388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0973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Thrust parameters:</a:t>
            </a:r>
          </a:p>
          <a:p>
            <a:r>
              <a:rPr lang="en-US" altLang="en-US" sz="2000" dirty="0"/>
              <a:t>Gross thrust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Net thrust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Specific thrust:</a:t>
            </a:r>
          </a:p>
          <a:p>
            <a:endParaRPr lang="en-US" altLang="en-US" sz="2000" dirty="0"/>
          </a:p>
          <a:p>
            <a:r>
              <a:rPr lang="en-US" altLang="en-US" sz="2000" dirty="0"/>
              <a:t>Dimensionless metric of thrust:		</a:t>
            </a:r>
            <a:r>
              <a:rPr lang="en-US" altLang="en-US" dirty="0"/>
              <a:t>							</a:t>
            </a:r>
            <a:r>
              <a:rPr lang="en-US" altLang="en-US" sz="2000" dirty="0"/>
              <a:t>		or</a:t>
            </a:r>
          </a:p>
          <a:p>
            <a:pPr marL="0" indent="0"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23D39B0A-A47E-472E-84B4-0D7BE7FE8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79923"/>
              </p:ext>
            </p:extLst>
          </p:nvPr>
        </p:nvGraphicFramePr>
        <p:xfrm>
          <a:off x="5679281" y="2089144"/>
          <a:ext cx="3094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79360" progId="Equation.DSMT4">
                  <p:embed/>
                </p:oleObj>
              </mc:Choice>
              <mc:Fallback>
                <p:oleObj name="Equation" r:id="rId3" imgW="2057400" imgH="27936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23D39B0A-A47E-472E-84B4-0D7BE7FE8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281" y="2089144"/>
                        <a:ext cx="30940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478C9BA3-EB37-4957-97BD-31D1FAE08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00556"/>
              </p:ext>
            </p:extLst>
          </p:nvPr>
        </p:nvGraphicFramePr>
        <p:xfrm>
          <a:off x="5645150" y="3219450"/>
          <a:ext cx="3417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040" imgH="279360" progId="Equation.DSMT4">
                  <p:embed/>
                </p:oleObj>
              </mc:Choice>
              <mc:Fallback>
                <p:oleObj name="Equation" r:id="rId5" imgW="2273040" imgH="27936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478C9BA3-EB37-4957-97BD-31D1FAE08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3219450"/>
                        <a:ext cx="34178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00B4BFD-73E8-45F9-AFC5-01B1CBDB5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95243"/>
              </p:ext>
            </p:extLst>
          </p:nvPr>
        </p:nvGraphicFramePr>
        <p:xfrm>
          <a:off x="5679281" y="4068914"/>
          <a:ext cx="765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406080" progId="Equation.DSMT4">
                  <p:embed/>
                </p:oleObj>
              </mc:Choice>
              <mc:Fallback>
                <p:oleObj name="Equation" r:id="rId7" imgW="507960" imgH="40608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300B4BFD-73E8-45F9-AFC5-01B1CBDB5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281" y="4068914"/>
                        <a:ext cx="765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8C10B44C-0EB5-438E-BC99-9C2823349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0792"/>
              </p:ext>
            </p:extLst>
          </p:nvPr>
        </p:nvGraphicFramePr>
        <p:xfrm>
          <a:off x="5182393" y="4994433"/>
          <a:ext cx="725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368280" progId="Equation.DSMT4">
                  <p:embed/>
                </p:oleObj>
              </mc:Choice>
              <mc:Fallback>
                <p:oleObj name="Equation" r:id="rId9" imgW="482400" imgH="36828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8C10B44C-0EB5-438E-BC99-9C2823349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393" y="4994433"/>
                        <a:ext cx="725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B47F9167-D825-4FD5-AA98-E2FC30454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61249"/>
              </p:ext>
            </p:extLst>
          </p:nvPr>
        </p:nvGraphicFramePr>
        <p:xfrm>
          <a:off x="6601618" y="4991093"/>
          <a:ext cx="47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355320" progId="Equation.DSMT4">
                  <p:embed/>
                </p:oleObj>
              </mc:Choice>
              <mc:Fallback>
                <p:oleObj name="Equation" r:id="rId11" imgW="317160" imgH="35532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B47F9167-D825-4FD5-AA98-E2FC30454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618" y="4991093"/>
                        <a:ext cx="47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6028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Fuel Consumption parameters:</a:t>
            </a:r>
          </a:p>
          <a:p>
            <a:r>
              <a:rPr lang="en-US" altLang="en-US" sz="2000" dirty="0"/>
              <a:t>Specific fuel consumption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Dimensionless metric of thrust:		</a:t>
            </a:r>
            <a:r>
              <a:rPr lang="en-US" altLang="en-US" dirty="0"/>
              <a:t>							</a:t>
            </a:r>
            <a:r>
              <a:rPr lang="en-US" altLang="en-US" sz="2000" dirty="0"/>
              <a:t>		or</a:t>
            </a:r>
          </a:p>
          <a:p>
            <a:pPr marL="0" indent="0">
              <a:buNone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23D39B0A-A47E-472E-84B4-0D7BE7FE8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30811"/>
              </p:ext>
            </p:extLst>
          </p:nvPr>
        </p:nvGraphicFramePr>
        <p:xfrm>
          <a:off x="5299075" y="1987550"/>
          <a:ext cx="2292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444240" progId="Equation.DSMT4">
                  <p:embed/>
                </p:oleObj>
              </mc:Choice>
              <mc:Fallback>
                <p:oleObj name="Equation" r:id="rId3" imgW="1523880" imgH="44424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23D39B0A-A47E-472E-84B4-0D7BE7FE8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987550"/>
                        <a:ext cx="22923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35B5D9-7F8B-4D4C-A11D-B791E1287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91106"/>
              </p:ext>
            </p:extLst>
          </p:nvPr>
        </p:nvGraphicFramePr>
        <p:xfrm>
          <a:off x="4886325" y="3067050"/>
          <a:ext cx="1050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82400" progId="Equation.DSMT4">
                  <p:embed/>
                </p:oleObj>
              </mc:Choice>
              <mc:Fallback>
                <p:oleObj name="Equation" r:id="rId5" imgW="6984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35B5D9-7F8B-4D4C-A11D-B791E1287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067050"/>
                        <a:ext cx="10509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776F08-1AE4-4181-8E79-564999D30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75962"/>
              </p:ext>
            </p:extLst>
          </p:nvPr>
        </p:nvGraphicFramePr>
        <p:xfrm>
          <a:off x="6648450" y="3066888"/>
          <a:ext cx="706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482400" progId="Equation.DSMT4">
                  <p:embed/>
                </p:oleObj>
              </mc:Choice>
              <mc:Fallback>
                <p:oleObj name="Equation" r:id="rId7" imgW="46980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776F08-1AE4-4181-8E79-564999D30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066888"/>
                        <a:ext cx="7064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2807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752B0-A2C8-47BE-B418-5F992B8DC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93AC9-1E1F-43A7-A956-B76B134566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ffect of bypass ratio on thrust and thrust specific fuel consumption (TSFC)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801460-FDEC-4AF7-B386-99A41964AE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9314" b="5947"/>
          <a:stretch/>
        </p:blipFill>
        <p:spPr>
          <a:xfrm>
            <a:off x="847726" y="2476500"/>
            <a:ext cx="5162550" cy="29204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C23201-A2E3-4CA5-96C8-B1493B2357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7050" y="2476500"/>
            <a:ext cx="4943475" cy="3105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757806-0AB9-498A-A98A-1257E2BEE48C}"/>
              </a:ext>
            </a:extLst>
          </p:cNvPr>
          <p:cNvSpPr txBox="1"/>
          <p:nvPr/>
        </p:nvSpPr>
        <p:spPr>
          <a:xfrm>
            <a:off x="942975" y="5396984"/>
            <a:ext cx="50673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R="30950" algn="ctr"/>
            <a:r>
              <a:rPr lang="en-US" u="none" strike="noStrike" baseline="0" dirty="0">
                <a:latin typeface="+mn-lt"/>
              </a:rPr>
              <a:t>Bypass Ratio [-]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4B9428-D658-4C95-8256-31C2238C1D17}"/>
              </a:ext>
            </a:extLst>
          </p:cNvPr>
          <p:cNvSpPr txBox="1"/>
          <p:nvPr/>
        </p:nvSpPr>
        <p:spPr>
          <a:xfrm rot="16200000">
            <a:off x="-834498" y="3974057"/>
            <a:ext cx="336444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R="30950" algn="ctr"/>
            <a:r>
              <a:rPr lang="en-US" u="none" strike="noStrike" baseline="0" dirty="0">
                <a:latin typeface="+mn-lt"/>
              </a:rPr>
              <a:t>Net Thrust [</a:t>
            </a:r>
            <a:r>
              <a:rPr lang="en-US" u="none" strike="noStrike" baseline="0" dirty="0" err="1">
                <a:latin typeface="+mn-lt"/>
              </a:rPr>
              <a:t>kN</a:t>
            </a:r>
            <a:r>
              <a:rPr lang="en-US" dirty="0">
                <a:latin typeface="+mn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967983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alloon Analogy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8FC13468-38ED-4A1D-9065-C37E0BA981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3109" y="4564210"/>
            <a:ext cx="995758" cy="978491"/>
          </a:xfrm>
          <a:prstGeom prst="rect">
            <a:avLst/>
          </a:prstGeom>
        </p:spPr>
      </p:pic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3DCEB238-1E44-4817-87A4-5695A03B3983}"/>
              </a:ext>
            </a:extLst>
          </p:cNvPr>
          <p:cNvSpPr/>
          <p:nvPr/>
        </p:nvSpPr>
        <p:spPr>
          <a:xfrm>
            <a:off x="7209713" y="4024803"/>
            <a:ext cx="1570803" cy="489677"/>
          </a:xfrm>
          <a:custGeom>
            <a:avLst/>
            <a:gdLst>
              <a:gd name="connsiteX0" fmla="*/ 1570383 w 1570383"/>
              <a:gd name="connsiteY0" fmla="*/ 437322 h 437322"/>
              <a:gd name="connsiteX1" fmla="*/ 695739 w 1570383"/>
              <a:gd name="connsiteY1" fmla="*/ 228600 h 437322"/>
              <a:gd name="connsiteX2" fmla="*/ 0 w 1570383"/>
              <a:gd name="connsiteY2" fmla="*/ 0 h 437322"/>
              <a:gd name="connsiteX0" fmla="*/ 1570383 w 1570438"/>
              <a:gd name="connsiteY0" fmla="*/ 437322 h 437322"/>
              <a:gd name="connsiteX1" fmla="*/ 695739 w 1570438"/>
              <a:gd name="connsiteY1" fmla="*/ 228600 h 437322"/>
              <a:gd name="connsiteX2" fmla="*/ 0 w 1570438"/>
              <a:gd name="connsiteY2" fmla="*/ 0 h 437322"/>
              <a:gd name="connsiteX0" fmla="*/ 1570383 w 1570438"/>
              <a:gd name="connsiteY0" fmla="*/ 437322 h 437322"/>
              <a:gd name="connsiteX1" fmla="*/ 695739 w 1570438"/>
              <a:gd name="connsiteY1" fmla="*/ 228600 h 437322"/>
              <a:gd name="connsiteX2" fmla="*/ 0 w 1570438"/>
              <a:gd name="connsiteY2" fmla="*/ 0 h 437322"/>
              <a:gd name="connsiteX0" fmla="*/ 1570383 w 1570383"/>
              <a:gd name="connsiteY0" fmla="*/ 437322 h 437322"/>
              <a:gd name="connsiteX1" fmla="*/ 0 w 1570383"/>
              <a:gd name="connsiteY1" fmla="*/ 0 h 437322"/>
              <a:gd name="connsiteX0" fmla="*/ 1570383 w 1570390"/>
              <a:gd name="connsiteY0" fmla="*/ 437322 h 437322"/>
              <a:gd name="connsiteX1" fmla="*/ 0 w 1570390"/>
              <a:gd name="connsiteY1" fmla="*/ 0 h 437322"/>
              <a:gd name="connsiteX0" fmla="*/ 1570383 w 1570390"/>
              <a:gd name="connsiteY0" fmla="*/ 437322 h 437322"/>
              <a:gd name="connsiteX1" fmla="*/ 0 w 1570390"/>
              <a:gd name="connsiteY1" fmla="*/ 0 h 437322"/>
              <a:gd name="connsiteX0" fmla="*/ 1570383 w 1570757"/>
              <a:gd name="connsiteY0" fmla="*/ 437322 h 437322"/>
              <a:gd name="connsiteX1" fmla="*/ 0 w 1570757"/>
              <a:gd name="connsiteY1" fmla="*/ 0 h 437322"/>
              <a:gd name="connsiteX0" fmla="*/ 1570383 w 1570803"/>
              <a:gd name="connsiteY0" fmla="*/ 489677 h 489677"/>
              <a:gd name="connsiteX1" fmla="*/ 0 w 1570803"/>
              <a:gd name="connsiteY1" fmla="*/ 52355 h 489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70803" h="489677">
                <a:moveTo>
                  <a:pt x="1570383" y="489677"/>
                </a:moveTo>
                <a:cubicBezTo>
                  <a:pt x="1593574" y="-580436"/>
                  <a:pt x="652670" y="506242"/>
                  <a:pt x="0" y="52355"/>
                </a:cubicBezTo>
              </a:path>
            </a:pathLst>
          </a:custGeom>
          <a:noFill/>
          <a:ln w="127000" cmpd="dbl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E07E2949-6DF6-4C22-BD0D-42FAA3BE173F}"/>
              </a:ext>
            </a:extLst>
          </p:cNvPr>
          <p:cNvGrpSpPr/>
          <p:nvPr/>
        </p:nvGrpSpPr>
        <p:grpSpPr>
          <a:xfrm>
            <a:off x="4743442" y="2126300"/>
            <a:ext cx="4491258" cy="3034520"/>
            <a:chOff x="6933873" y="2382602"/>
            <a:chExt cx="4491258" cy="3034520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4EE70970-CAD2-4201-B9D3-4CB1F03CFBBA}"/>
                </a:ext>
              </a:extLst>
            </p:cNvPr>
            <p:cNvGrpSpPr/>
            <p:nvPr/>
          </p:nvGrpSpPr>
          <p:grpSpPr>
            <a:xfrm>
              <a:off x="7052789" y="2652658"/>
              <a:ext cx="3004140" cy="2038562"/>
              <a:chOff x="1549088" y="2633280"/>
              <a:chExt cx="3004140" cy="2038562"/>
            </a:xfrm>
          </p:grpSpPr>
          <p:sp>
            <p:nvSpPr>
              <p:cNvPr id="81" name="Arrow: Right 80">
                <a:extLst>
                  <a:ext uri="{FF2B5EF4-FFF2-40B4-BE49-F238E27FC236}">
                    <a16:creationId xmlns:a16="http://schemas.microsoft.com/office/drawing/2014/main" id="{91DE254D-7A75-4C14-8C7A-3959EDCB1FA3}"/>
                  </a:ext>
                </a:extLst>
              </p:cNvPr>
              <p:cNvSpPr/>
              <p:nvPr/>
            </p:nvSpPr>
            <p:spPr>
              <a:xfrm>
                <a:off x="1843331" y="3835006"/>
                <a:ext cx="1264119" cy="630628"/>
              </a:xfrm>
              <a:prstGeom prst="rightArrow">
                <a:avLst/>
              </a:prstGeom>
              <a:solidFill>
                <a:srgbClr val="97002E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en-US" altLang="en-US" sz="1200" dirty="0"/>
              </a:p>
            </p:txBody>
          </p:sp>
          <p:sp>
            <p:nvSpPr>
              <p:cNvPr id="82" name="Freeform: Shape 81">
                <a:extLst>
                  <a:ext uri="{FF2B5EF4-FFF2-40B4-BE49-F238E27FC236}">
                    <a16:creationId xmlns:a16="http://schemas.microsoft.com/office/drawing/2014/main" id="{B0A17A59-4C9E-495E-87E2-3C4E6FC5BC08}"/>
                  </a:ext>
                </a:extLst>
              </p:cNvPr>
              <p:cNvSpPr/>
              <p:nvPr/>
            </p:nvSpPr>
            <p:spPr>
              <a:xfrm>
                <a:off x="1549088" y="2633280"/>
                <a:ext cx="3004140" cy="2038562"/>
              </a:xfrm>
              <a:custGeom>
                <a:avLst/>
                <a:gdLst>
                  <a:gd name="connsiteX0" fmla="*/ 2892286 w 2902226"/>
                  <a:gd name="connsiteY0" fmla="*/ 695739 h 2216426"/>
                  <a:gd name="connsiteX1" fmla="*/ 1967947 w 2902226"/>
                  <a:gd name="connsiteY1" fmla="*/ 149087 h 2216426"/>
                  <a:gd name="connsiteX2" fmla="*/ 646043 w 2902226"/>
                  <a:gd name="connsiteY2" fmla="*/ 0 h 2216426"/>
                  <a:gd name="connsiteX3" fmla="*/ 29817 w 2902226"/>
                  <a:gd name="connsiteY3" fmla="*/ 705678 h 2216426"/>
                  <a:gd name="connsiteX4" fmla="*/ 0 w 2902226"/>
                  <a:gd name="connsiteY4" fmla="*/ 1639956 h 2216426"/>
                  <a:gd name="connsiteX5" fmla="*/ 695739 w 2902226"/>
                  <a:gd name="connsiteY5" fmla="*/ 2216426 h 2216426"/>
                  <a:gd name="connsiteX6" fmla="*/ 2047460 w 2902226"/>
                  <a:gd name="connsiteY6" fmla="*/ 1928191 h 2216426"/>
                  <a:gd name="connsiteX7" fmla="*/ 2902226 w 2902226"/>
                  <a:gd name="connsiteY7" fmla="*/ 1113182 h 2216426"/>
                  <a:gd name="connsiteX0" fmla="*/ 2892286 w 2902226"/>
                  <a:gd name="connsiteY0" fmla="*/ 727909 h 2248596"/>
                  <a:gd name="connsiteX1" fmla="*/ 1967947 w 2902226"/>
                  <a:gd name="connsiteY1" fmla="*/ 181257 h 2248596"/>
                  <a:gd name="connsiteX2" fmla="*/ 646043 w 2902226"/>
                  <a:gd name="connsiteY2" fmla="*/ 32170 h 2248596"/>
                  <a:gd name="connsiteX3" fmla="*/ 29817 w 2902226"/>
                  <a:gd name="connsiteY3" fmla="*/ 737848 h 2248596"/>
                  <a:gd name="connsiteX4" fmla="*/ 0 w 2902226"/>
                  <a:gd name="connsiteY4" fmla="*/ 1672126 h 2248596"/>
                  <a:gd name="connsiteX5" fmla="*/ 695739 w 2902226"/>
                  <a:gd name="connsiteY5" fmla="*/ 2248596 h 2248596"/>
                  <a:gd name="connsiteX6" fmla="*/ 2047460 w 2902226"/>
                  <a:gd name="connsiteY6" fmla="*/ 1960361 h 2248596"/>
                  <a:gd name="connsiteX7" fmla="*/ 2902226 w 2902226"/>
                  <a:gd name="connsiteY7" fmla="*/ 1145352 h 2248596"/>
                  <a:gd name="connsiteX0" fmla="*/ 2892286 w 2902226"/>
                  <a:gd name="connsiteY0" fmla="*/ 789337 h 2310024"/>
                  <a:gd name="connsiteX1" fmla="*/ 1967947 w 2902226"/>
                  <a:gd name="connsiteY1" fmla="*/ 242685 h 2310024"/>
                  <a:gd name="connsiteX2" fmla="*/ 646043 w 2902226"/>
                  <a:gd name="connsiteY2" fmla="*/ 93598 h 2310024"/>
                  <a:gd name="connsiteX3" fmla="*/ 29817 w 2902226"/>
                  <a:gd name="connsiteY3" fmla="*/ 799276 h 2310024"/>
                  <a:gd name="connsiteX4" fmla="*/ 0 w 2902226"/>
                  <a:gd name="connsiteY4" fmla="*/ 1733554 h 2310024"/>
                  <a:gd name="connsiteX5" fmla="*/ 695739 w 2902226"/>
                  <a:gd name="connsiteY5" fmla="*/ 2310024 h 2310024"/>
                  <a:gd name="connsiteX6" fmla="*/ 2047460 w 2902226"/>
                  <a:gd name="connsiteY6" fmla="*/ 2021789 h 2310024"/>
                  <a:gd name="connsiteX7" fmla="*/ 2902226 w 2902226"/>
                  <a:gd name="connsiteY7" fmla="*/ 1206780 h 2310024"/>
                  <a:gd name="connsiteX0" fmla="*/ 2996380 w 3006320"/>
                  <a:gd name="connsiteY0" fmla="*/ 789337 h 2310024"/>
                  <a:gd name="connsiteX1" fmla="*/ 2072041 w 3006320"/>
                  <a:gd name="connsiteY1" fmla="*/ 242685 h 2310024"/>
                  <a:gd name="connsiteX2" fmla="*/ 750137 w 3006320"/>
                  <a:gd name="connsiteY2" fmla="*/ 93598 h 2310024"/>
                  <a:gd name="connsiteX3" fmla="*/ 133911 w 3006320"/>
                  <a:gd name="connsiteY3" fmla="*/ 799276 h 2310024"/>
                  <a:gd name="connsiteX4" fmla="*/ 104094 w 3006320"/>
                  <a:gd name="connsiteY4" fmla="*/ 1733554 h 2310024"/>
                  <a:gd name="connsiteX5" fmla="*/ 799833 w 3006320"/>
                  <a:gd name="connsiteY5" fmla="*/ 2310024 h 2310024"/>
                  <a:gd name="connsiteX6" fmla="*/ 2151554 w 3006320"/>
                  <a:gd name="connsiteY6" fmla="*/ 2021789 h 2310024"/>
                  <a:gd name="connsiteX7" fmla="*/ 3006320 w 3006320"/>
                  <a:gd name="connsiteY7" fmla="*/ 1206780 h 2310024"/>
                  <a:gd name="connsiteX0" fmla="*/ 3013192 w 3023132"/>
                  <a:gd name="connsiteY0" fmla="*/ 789337 h 2310024"/>
                  <a:gd name="connsiteX1" fmla="*/ 2088853 w 3023132"/>
                  <a:gd name="connsiteY1" fmla="*/ 242685 h 2310024"/>
                  <a:gd name="connsiteX2" fmla="*/ 766949 w 3023132"/>
                  <a:gd name="connsiteY2" fmla="*/ 93598 h 2310024"/>
                  <a:gd name="connsiteX3" fmla="*/ 150723 w 3023132"/>
                  <a:gd name="connsiteY3" fmla="*/ 799276 h 2310024"/>
                  <a:gd name="connsiteX4" fmla="*/ 120906 w 3023132"/>
                  <a:gd name="connsiteY4" fmla="*/ 1733554 h 2310024"/>
                  <a:gd name="connsiteX5" fmla="*/ 816645 w 3023132"/>
                  <a:gd name="connsiteY5" fmla="*/ 2310024 h 2310024"/>
                  <a:gd name="connsiteX6" fmla="*/ 2168366 w 3023132"/>
                  <a:gd name="connsiteY6" fmla="*/ 2021789 h 2310024"/>
                  <a:gd name="connsiteX7" fmla="*/ 3023132 w 3023132"/>
                  <a:gd name="connsiteY7" fmla="*/ 1206780 h 2310024"/>
                  <a:gd name="connsiteX0" fmla="*/ 3013192 w 3023132"/>
                  <a:gd name="connsiteY0" fmla="*/ 789337 h 2372377"/>
                  <a:gd name="connsiteX1" fmla="*/ 2088853 w 3023132"/>
                  <a:gd name="connsiteY1" fmla="*/ 242685 h 2372377"/>
                  <a:gd name="connsiteX2" fmla="*/ 766949 w 3023132"/>
                  <a:gd name="connsiteY2" fmla="*/ 93598 h 2372377"/>
                  <a:gd name="connsiteX3" fmla="*/ 150723 w 3023132"/>
                  <a:gd name="connsiteY3" fmla="*/ 799276 h 2372377"/>
                  <a:gd name="connsiteX4" fmla="*/ 120906 w 3023132"/>
                  <a:gd name="connsiteY4" fmla="*/ 1733554 h 2372377"/>
                  <a:gd name="connsiteX5" fmla="*/ 816645 w 3023132"/>
                  <a:gd name="connsiteY5" fmla="*/ 2310024 h 2372377"/>
                  <a:gd name="connsiteX6" fmla="*/ 2168366 w 3023132"/>
                  <a:gd name="connsiteY6" fmla="*/ 2021789 h 2372377"/>
                  <a:gd name="connsiteX7" fmla="*/ 3023132 w 3023132"/>
                  <a:gd name="connsiteY7" fmla="*/ 1206780 h 2372377"/>
                  <a:gd name="connsiteX0" fmla="*/ 3013192 w 3023132"/>
                  <a:gd name="connsiteY0" fmla="*/ 789337 h 2324578"/>
                  <a:gd name="connsiteX1" fmla="*/ 2088853 w 3023132"/>
                  <a:gd name="connsiteY1" fmla="*/ 242685 h 2324578"/>
                  <a:gd name="connsiteX2" fmla="*/ 766949 w 3023132"/>
                  <a:gd name="connsiteY2" fmla="*/ 93598 h 2324578"/>
                  <a:gd name="connsiteX3" fmla="*/ 150723 w 3023132"/>
                  <a:gd name="connsiteY3" fmla="*/ 799276 h 2324578"/>
                  <a:gd name="connsiteX4" fmla="*/ 120906 w 3023132"/>
                  <a:gd name="connsiteY4" fmla="*/ 1733554 h 2324578"/>
                  <a:gd name="connsiteX5" fmla="*/ 816645 w 3023132"/>
                  <a:gd name="connsiteY5" fmla="*/ 2310024 h 2324578"/>
                  <a:gd name="connsiteX6" fmla="*/ 2168366 w 3023132"/>
                  <a:gd name="connsiteY6" fmla="*/ 2021789 h 2324578"/>
                  <a:gd name="connsiteX7" fmla="*/ 3023132 w 3023132"/>
                  <a:gd name="connsiteY7" fmla="*/ 1206780 h 2324578"/>
                  <a:gd name="connsiteX0" fmla="*/ 2996381 w 3006321"/>
                  <a:gd name="connsiteY0" fmla="*/ 789337 h 2324578"/>
                  <a:gd name="connsiteX1" fmla="*/ 2072042 w 3006321"/>
                  <a:gd name="connsiteY1" fmla="*/ 242685 h 2324578"/>
                  <a:gd name="connsiteX2" fmla="*/ 750138 w 3006321"/>
                  <a:gd name="connsiteY2" fmla="*/ 93598 h 2324578"/>
                  <a:gd name="connsiteX3" fmla="*/ 133912 w 3006321"/>
                  <a:gd name="connsiteY3" fmla="*/ 799276 h 2324578"/>
                  <a:gd name="connsiteX4" fmla="*/ 104095 w 3006321"/>
                  <a:gd name="connsiteY4" fmla="*/ 1733554 h 2324578"/>
                  <a:gd name="connsiteX5" fmla="*/ 799834 w 3006321"/>
                  <a:gd name="connsiteY5" fmla="*/ 2310024 h 2324578"/>
                  <a:gd name="connsiteX6" fmla="*/ 2151555 w 3006321"/>
                  <a:gd name="connsiteY6" fmla="*/ 2021789 h 2324578"/>
                  <a:gd name="connsiteX7" fmla="*/ 3006321 w 3006321"/>
                  <a:gd name="connsiteY7" fmla="*/ 1206780 h 2324578"/>
                  <a:gd name="connsiteX0" fmla="*/ 3094428 w 3104368"/>
                  <a:gd name="connsiteY0" fmla="*/ 742628 h 2277869"/>
                  <a:gd name="connsiteX1" fmla="*/ 2170089 w 3104368"/>
                  <a:gd name="connsiteY1" fmla="*/ 195976 h 2277869"/>
                  <a:gd name="connsiteX2" fmla="*/ 848185 w 3104368"/>
                  <a:gd name="connsiteY2" fmla="*/ 46889 h 2277869"/>
                  <a:gd name="connsiteX3" fmla="*/ 92811 w 3104368"/>
                  <a:gd name="connsiteY3" fmla="*/ 961289 h 2277869"/>
                  <a:gd name="connsiteX4" fmla="*/ 202142 w 3104368"/>
                  <a:gd name="connsiteY4" fmla="*/ 1686845 h 2277869"/>
                  <a:gd name="connsiteX5" fmla="*/ 897881 w 3104368"/>
                  <a:gd name="connsiteY5" fmla="*/ 2263315 h 2277869"/>
                  <a:gd name="connsiteX6" fmla="*/ 2249602 w 3104368"/>
                  <a:gd name="connsiteY6" fmla="*/ 1975080 h 2277869"/>
                  <a:gd name="connsiteX7" fmla="*/ 3104368 w 3104368"/>
                  <a:gd name="connsiteY7" fmla="*/ 1160071 h 2277869"/>
                  <a:gd name="connsiteX0" fmla="*/ 3004868 w 3014808"/>
                  <a:gd name="connsiteY0" fmla="*/ 742628 h 2277869"/>
                  <a:gd name="connsiteX1" fmla="*/ 2080529 w 3014808"/>
                  <a:gd name="connsiteY1" fmla="*/ 195976 h 2277869"/>
                  <a:gd name="connsiteX2" fmla="*/ 758625 w 3014808"/>
                  <a:gd name="connsiteY2" fmla="*/ 46889 h 2277869"/>
                  <a:gd name="connsiteX3" fmla="*/ 3251 w 3014808"/>
                  <a:gd name="connsiteY3" fmla="*/ 961289 h 2277869"/>
                  <a:gd name="connsiteX4" fmla="*/ 112582 w 3014808"/>
                  <a:gd name="connsiteY4" fmla="*/ 1686845 h 2277869"/>
                  <a:gd name="connsiteX5" fmla="*/ 808321 w 3014808"/>
                  <a:gd name="connsiteY5" fmla="*/ 2263315 h 2277869"/>
                  <a:gd name="connsiteX6" fmla="*/ 2160042 w 3014808"/>
                  <a:gd name="connsiteY6" fmla="*/ 1975080 h 2277869"/>
                  <a:gd name="connsiteX7" fmla="*/ 3014808 w 3014808"/>
                  <a:gd name="connsiteY7" fmla="*/ 1160071 h 2277869"/>
                  <a:gd name="connsiteX0" fmla="*/ 3009114 w 3019054"/>
                  <a:gd name="connsiteY0" fmla="*/ 742628 h 2224852"/>
                  <a:gd name="connsiteX1" fmla="*/ 2084775 w 3019054"/>
                  <a:gd name="connsiteY1" fmla="*/ 195976 h 2224852"/>
                  <a:gd name="connsiteX2" fmla="*/ 762871 w 3019054"/>
                  <a:gd name="connsiteY2" fmla="*/ 46889 h 2224852"/>
                  <a:gd name="connsiteX3" fmla="*/ 7497 w 3019054"/>
                  <a:gd name="connsiteY3" fmla="*/ 961289 h 2224852"/>
                  <a:gd name="connsiteX4" fmla="*/ 116828 w 3019054"/>
                  <a:gd name="connsiteY4" fmla="*/ 1686845 h 2224852"/>
                  <a:gd name="connsiteX5" fmla="*/ 931837 w 3019054"/>
                  <a:gd name="connsiteY5" fmla="*/ 2213619 h 2224852"/>
                  <a:gd name="connsiteX6" fmla="*/ 2164288 w 3019054"/>
                  <a:gd name="connsiteY6" fmla="*/ 1975080 h 2224852"/>
                  <a:gd name="connsiteX7" fmla="*/ 3019054 w 3019054"/>
                  <a:gd name="connsiteY7" fmla="*/ 1160071 h 2224852"/>
                  <a:gd name="connsiteX0" fmla="*/ 3087324 w 3097264"/>
                  <a:gd name="connsiteY0" fmla="*/ 742628 h 1995952"/>
                  <a:gd name="connsiteX1" fmla="*/ 2162985 w 3097264"/>
                  <a:gd name="connsiteY1" fmla="*/ 195976 h 1995952"/>
                  <a:gd name="connsiteX2" fmla="*/ 841081 w 3097264"/>
                  <a:gd name="connsiteY2" fmla="*/ 46889 h 1995952"/>
                  <a:gd name="connsiteX3" fmla="*/ 85707 w 3097264"/>
                  <a:gd name="connsiteY3" fmla="*/ 961289 h 1995952"/>
                  <a:gd name="connsiteX4" fmla="*/ 195038 w 3097264"/>
                  <a:gd name="connsiteY4" fmla="*/ 1686845 h 1995952"/>
                  <a:gd name="connsiteX5" fmla="*/ 2242498 w 3097264"/>
                  <a:gd name="connsiteY5" fmla="*/ 1975080 h 1995952"/>
                  <a:gd name="connsiteX6" fmla="*/ 3097264 w 3097264"/>
                  <a:gd name="connsiteY6" fmla="*/ 1160071 h 1995952"/>
                  <a:gd name="connsiteX0" fmla="*/ 3004777 w 3014717"/>
                  <a:gd name="connsiteY0" fmla="*/ 742628 h 2083857"/>
                  <a:gd name="connsiteX1" fmla="*/ 2080438 w 3014717"/>
                  <a:gd name="connsiteY1" fmla="*/ 195976 h 2083857"/>
                  <a:gd name="connsiteX2" fmla="*/ 758534 w 3014717"/>
                  <a:gd name="connsiteY2" fmla="*/ 46889 h 2083857"/>
                  <a:gd name="connsiteX3" fmla="*/ 3160 w 3014717"/>
                  <a:gd name="connsiteY3" fmla="*/ 961289 h 2083857"/>
                  <a:gd name="connsiteX4" fmla="*/ 559752 w 3014717"/>
                  <a:gd name="connsiteY4" fmla="*/ 1965141 h 2083857"/>
                  <a:gd name="connsiteX5" fmla="*/ 2159951 w 3014717"/>
                  <a:gd name="connsiteY5" fmla="*/ 1975080 h 2083857"/>
                  <a:gd name="connsiteX6" fmla="*/ 3014717 w 3014717"/>
                  <a:gd name="connsiteY6" fmla="*/ 1160071 h 2083857"/>
                  <a:gd name="connsiteX0" fmla="*/ 3004777 w 3014717"/>
                  <a:gd name="connsiteY0" fmla="*/ 807502 h 2148731"/>
                  <a:gd name="connsiteX1" fmla="*/ 2080438 w 3014717"/>
                  <a:gd name="connsiteY1" fmla="*/ 260850 h 2148731"/>
                  <a:gd name="connsiteX2" fmla="*/ 758534 w 3014717"/>
                  <a:gd name="connsiteY2" fmla="*/ 111763 h 2148731"/>
                  <a:gd name="connsiteX3" fmla="*/ 3160 w 3014717"/>
                  <a:gd name="connsiteY3" fmla="*/ 1026163 h 2148731"/>
                  <a:gd name="connsiteX4" fmla="*/ 559752 w 3014717"/>
                  <a:gd name="connsiteY4" fmla="*/ 2030015 h 2148731"/>
                  <a:gd name="connsiteX5" fmla="*/ 2159951 w 3014717"/>
                  <a:gd name="connsiteY5" fmla="*/ 2039954 h 2148731"/>
                  <a:gd name="connsiteX6" fmla="*/ 3014717 w 3014717"/>
                  <a:gd name="connsiteY6" fmla="*/ 1224945 h 2148731"/>
                  <a:gd name="connsiteX0" fmla="*/ 3008958 w 3018898"/>
                  <a:gd name="connsiteY0" fmla="*/ 807502 h 2164376"/>
                  <a:gd name="connsiteX1" fmla="*/ 2084619 w 3018898"/>
                  <a:gd name="connsiteY1" fmla="*/ 260850 h 2164376"/>
                  <a:gd name="connsiteX2" fmla="*/ 762715 w 3018898"/>
                  <a:gd name="connsiteY2" fmla="*/ 111763 h 2164376"/>
                  <a:gd name="connsiteX3" fmla="*/ 7341 w 3018898"/>
                  <a:gd name="connsiteY3" fmla="*/ 1026163 h 2164376"/>
                  <a:gd name="connsiteX4" fmla="*/ 563933 w 3018898"/>
                  <a:gd name="connsiteY4" fmla="*/ 2030015 h 2164376"/>
                  <a:gd name="connsiteX5" fmla="*/ 2164132 w 3018898"/>
                  <a:gd name="connsiteY5" fmla="*/ 2039954 h 2164376"/>
                  <a:gd name="connsiteX6" fmla="*/ 3018898 w 3018898"/>
                  <a:gd name="connsiteY6" fmla="*/ 1224945 h 2164376"/>
                  <a:gd name="connsiteX0" fmla="*/ 3008958 w 3018898"/>
                  <a:gd name="connsiteY0" fmla="*/ 796833 h 2153707"/>
                  <a:gd name="connsiteX1" fmla="*/ 2074680 w 3018898"/>
                  <a:gd name="connsiteY1" fmla="*/ 101094 h 2153707"/>
                  <a:gd name="connsiteX2" fmla="*/ 762715 w 3018898"/>
                  <a:gd name="connsiteY2" fmla="*/ 101094 h 2153707"/>
                  <a:gd name="connsiteX3" fmla="*/ 7341 w 3018898"/>
                  <a:gd name="connsiteY3" fmla="*/ 1015494 h 2153707"/>
                  <a:gd name="connsiteX4" fmla="*/ 563933 w 3018898"/>
                  <a:gd name="connsiteY4" fmla="*/ 2019346 h 2153707"/>
                  <a:gd name="connsiteX5" fmla="*/ 2164132 w 3018898"/>
                  <a:gd name="connsiteY5" fmla="*/ 2029285 h 2153707"/>
                  <a:gd name="connsiteX6" fmla="*/ 3018898 w 3018898"/>
                  <a:gd name="connsiteY6" fmla="*/ 1214276 h 2153707"/>
                  <a:gd name="connsiteX0" fmla="*/ 3004936 w 3014876"/>
                  <a:gd name="connsiteY0" fmla="*/ 796833 h 2087139"/>
                  <a:gd name="connsiteX1" fmla="*/ 2070658 w 3014876"/>
                  <a:gd name="connsiteY1" fmla="*/ 101094 h 2087139"/>
                  <a:gd name="connsiteX2" fmla="*/ 758693 w 3014876"/>
                  <a:gd name="connsiteY2" fmla="*/ 101094 h 2087139"/>
                  <a:gd name="connsiteX3" fmla="*/ 3319 w 3014876"/>
                  <a:gd name="connsiteY3" fmla="*/ 1015494 h 2087139"/>
                  <a:gd name="connsiteX4" fmla="*/ 559911 w 3014876"/>
                  <a:gd name="connsiteY4" fmla="*/ 2019346 h 2087139"/>
                  <a:gd name="connsiteX5" fmla="*/ 2239623 w 3014876"/>
                  <a:gd name="connsiteY5" fmla="*/ 1910015 h 2087139"/>
                  <a:gd name="connsiteX6" fmla="*/ 3014876 w 3014876"/>
                  <a:gd name="connsiteY6" fmla="*/ 1214276 h 2087139"/>
                  <a:gd name="connsiteX0" fmla="*/ 3004936 w 3014876"/>
                  <a:gd name="connsiteY0" fmla="*/ 796833 h 2101374"/>
                  <a:gd name="connsiteX1" fmla="*/ 2070658 w 3014876"/>
                  <a:gd name="connsiteY1" fmla="*/ 101094 h 2101374"/>
                  <a:gd name="connsiteX2" fmla="*/ 758693 w 3014876"/>
                  <a:gd name="connsiteY2" fmla="*/ 101094 h 2101374"/>
                  <a:gd name="connsiteX3" fmla="*/ 3319 w 3014876"/>
                  <a:gd name="connsiteY3" fmla="*/ 1015494 h 2101374"/>
                  <a:gd name="connsiteX4" fmla="*/ 559911 w 3014876"/>
                  <a:gd name="connsiteY4" fmla="*/ 2019346 h 2101374"/>
                  <a:gd name="connsiteX5" fmla="*/ 2239623 w 3014876"/>
                  <a:gd name="connsiteY5" fmla="*/ 1910015 h 2101374"/>
                  <a:gd name="connsiteX6" fmla="*/ 3014876 w 3014876"/>
                  <a:gd name="connsiteY6" fmla="*/ 1214276 h 2101374"/>
                  <a:gd name="connsiteX0" fmla="*/ 3014876 w 3014876"/>
                  <a:gd name="connsiteY0" fmla="*/ 1219033 h 2126009"/>
                  <a:gd name="connsiteX1" fmla="*/ 2070658 w 3014876"/>
                  <a:gd name="connsiteY1" fmla="*/ 125729 h 2126009"/>
                  <a:gd name="connsiteX2" fmla="*/ 758693 w 3014876"/>
                  <a:gd name="connsiteY2" fmla="*/ 125729 h 2126009"/>
                  <a:gd name="connsiteX3" fmla="*/ 3319 w 3014876"/>
                  <a:gd name="connsiteY3" fmla="*/ 1040129 h 2126009"/>
                  <a:gd name="connsiteX4" fmla="*/ 559911 w 3014876"/>
                  <a:gd name="connsiteY4" fmla="*/ 2043981 h 2126009"/>
                  <a:gd name="connsiteX5" fmla="*/ 2239623 w 3014876"/>
                  <a:gd name="connsiteY5" fmla="*/ 1934650 h 2126009"/>
                  <a:gd name="connsiteX6" fmla="*/ 3014876 w 3014876"/>
                  <a:gd name="connsiteY6" fmla="*/ 1238911 h 2126009"/>
                  <a:gd name="connsiteX0" fmla="*/ 3014876 w 3024816"/>
                  <a:gd name="connsiteY0" fmla="*/ 1219033 h 2116928"/>
                  <a:gd name="connsiteX1" fmla="*/ 2070658 w 3024816"/>
                  <a:gd name="connsiteY1" fmla="*/ 125729 h 2116928"/>
                  <a:gd name="connsiteX2" fmla="*/ 758693 w 3024816"/>
                  <a:gd name="connsiteY2" fmla="*/ 125729 h 2116928"/>
                  <a:gd name="connsiteX3" fmla="*/ 3319 w 3024816"/>
                  <a:gd name="connsiteY3" fmla="*/ 1040129 h 2116928"/>
                  <a:gd name="connsiteX4" fmla="*/ 559911 w 3024816"/>
                  <a:gd name="connsiteY4" fmla="*/ 2043981 h 2116928"/>
                  <a:gd name="connsiteX5" fmla="*/ 2239623 w 3024816"/>
                  <a:gd name="connsiteY5" fmla="*/ 1934650 h 2116928"/>
                  <a:gd name="connsiteX6" fmla="*/ 3024816 w 3024816"/>
                  <a:gd name="connsiteY6" fmla="*/ 1099763 h 2116928"/>
                  <a:gd name="connsiteX0" fmla="*/ 3012185 w 3022125"/>
                  <a:gd name="connsiteY0" fmla="*/ 1219033 h 2116928"/>
                  <a:gd name="connsiteX1" fmla="*/ 2067967 w 3022125"/>
                  <a:gd name="connsiteY1" fmla="*/ 125729 h 2116928"/>
                  <a:gd name="connsiteX2" fmla="*/ 756002 w 3022125"/>
                  <a:gd name="connsiteY2" fmla="*/ 125729 h 2116928"/>
                  <a:gd name="connsiteX3" fmla="*/ 628 w 3022125"/>
                  <a:gd name="connsiteY3" fmla="*/ 1040129 h 2116928"/>
                  <a:gd name="connsiteX4" fmla="*/ 557220 w 3022125"/>
                  <a:gd name="connsiteY4" fmla="*/ 2043981 h 2116928"/>
                  <a:gd name="connsiteX5" fmla="*/ 2236932 w 3022125"/>
                  <a:gd name="connsiteY5" fmla="*/ 1934650 h 2116928"/>
                  <a:gd name="connsiteX6" fmla="*/ 3022125 w 3022125"/>
                  <a:gd name="connsiteY6" fmla="*/ 1099763 h 2116928"/>
                  <a:gd name="connsiteX0" fmla="*/ 3011859 w 3021799"/>
                  <a:gd name="connsiteY0" fmla="*/ 1219033 h 2132387"/>
                  <a:gd name="connsiteX1" fmla="*/ 2067641 w 3021799"/>
                  <a:gd name="connsiteY1" fmla="*/ 125729 h 2132387"/>
                  <a:gd name="connsiteX2" fmla="*/ 755676 w 3021799"/>
                  <a:gd name="connsiteY2" fmla="*/ 125729 h 2132387"/>
                  <a:gd name="connsiteX3" fmla="*/ 302 w 3021799"/>
                  <a:gd name="connsiteY3" fmla="*/ 1040129 h 2132387"/>
                  <a:gd name="connsiteX4" fmla="*/ 686103 w 3021799"/>
                  <a:gd name="connsiteY4" fmla="*/ 2063860 h 2132387"/>
                  <a:gd name="connsiteX5" fmla="*/ 2236606 w 3021799"/>
                  <a:gd name="connsiteY5" fmla="*/ 1934650 h 2132387"/>
                  <a:gd name="connsiteX6" fmla="*/ 3021799 w 3021799"/>
                  <a:gd name="connsiteY6" fmla="*/ 1099763 h 2132387"/>
                  <a:gd name="connsiteX0" fmla="*/ 3011950 w 3021890"/>
                  <a:gd name="connsiteY0" fmla="*/ 1219033 h 2119146"/>
                  <a:gd name="connsiteX1" fmla="*/ 2067732 w 3021890"/>
                  <a:gd name="connsiteY1" fmla="*/ 125729 h 2119146"/>
                  <a:gd name="connsiteX2" fmla="*/ 755767 w 3021890"/>
                  <a:gd name="connsiteY2" fmla="*/ 125729 h 2119146"/>
                  <a:gd name="connsiteX3" fmla="*/ 393 w 3021890"/>
                  <a:gd name="connsiteY3" fmla="*/ 1040129 h 2119146"/>
                  <a:gd name="connsiteX4" fmla="*/ 686194 w 3021890"/>
                  <a:gd name="connsiteY4" fmla="*/ 2063860 h 2119146"/>
                  <a:gd name="connsiteX5" fmla="*/ 2236697 w 3021890"/>
                  <a:gd name="connsiteY5" fmla="*/ 1934650 h 2119146"/>
                  <a:gd name="connsiteX6" fmla="*/ 3021890 w 3021890"/>
                  <a:gd name="connsiteY6" fmla="*/ 1099763 h 2119146"/>
                  <a:gd name="connsiteX0" fmla="*/ 3014079 w 3024019"/>
                  <a:gd name="connsiteY0" fmla="*/ 1219033 h 2119146"/>
                  <a:gd name="connsiteX1" fmla="*/ 2069861 w 3024019"/>
                  <a:gd name="connsiteY1" fmla="*/ 125729 h 2119146"/>
                  <a:gd name="connsiteX2" fmla="*/ 757896 w 3024019"/>
                  <a:gd name="connsiteY2" fmla="*/ 125729 h 2119146"/>
                  <a:gd name="connsiteX3" fmla="*/ 2522 w 3024019"/>
                  <a:gd name="connsiteY3" fmla="*/ 1040129 h 2119146"/>
                  <a:gd name="connsiteX4" fmla="*/ 688323 w 3024019"/>
                  <a:gd name="connsiteY4" fmla="*/ 2063860 h 2119146"/>
                  <a:gd name="connsiteX5" fmla="*/ 2238826 w 3024019"/>
                  <a:gd name="connsiteY5" fmla="*/ 1934650 h 2119146"/>
                  <a:gd name="connsiteX6" fmla="*/ 3024019 w 3024019"/>
                  <a:gd name="connsiteY6" fmla="*/ 1099763 h 2119146"/>
                  <a:gd name="connsiteX0" fmla="*/ 3014079 w 3024019"/>
                  <a:gd name="connsiteY0" fmla="*/ 1202156 h 2102269"/>
                  <a:gd name="connsiteX1" fmla="*/ 2069861 w 3024019"/>
                  <a:gd name="connsiteY1" fmla="*/ 108852 h 2102269"/>
                  <a:gd name="connsiteX2" fmla="*/ 757896 w 3024019"/>
                  <a:gd name="connsiteY2" fmla="*/ 108852 h 2102269"/>
                  <a:gd name="connsiteX3" fmla="*/ 2522 w 3024019"/>
                  <a:gd name="connsiteY3" fmla="*/ 1023252 h 2102269"/>
                  <a:gd name="connsiteX4" fmla="*/ 688323 w 3024019"/>
                  <a:gd name="connsiteY4" fmla="*/ 2046983 h 2102269"/>
                  <a:gd name="connsiteX5" fmla="*/ 2238826 w 3024019"/>
                  <a:gd name="connsiteY5" fmla="*/ 1917773 h 2102269"/>
                  <a:gd name="connsiteX6" fmla="*/ 3024019 w 3024019"/>
                  <a:gd name="connsiteY6" fmla="*/ 1082886 h 2102269"/>
                  <a:gd name="connsiteX0" fmla="*/ 3014079 w 3024019"/>
                  <a:gd name="connsiteY0" fmla="*/ 1210497 h 2110610"/>
                  <a:gd name="connsiteX1" fmla="*/ 2069861 w 3024019"/>
                  <a:gd name="connsiteY1" fmla="*/ 117193 h 2110610"/>
                  <a:gd name="connsiteX2" fmla="*/ 757896 w 3024019"/>
                  <a:gd name="connsiteY2" fmla="*/ 117193 h 2110610"/>
                  <a:gd name="connsiteX3" fmla="*/ 2522 w 3024019"/>
                  <a:gd name="connsiteY3" fmla="*/ 1031593 h 2110610"/>
                  <a:gd name="connsiteX4" fmla="*/ 688323 w 3024019"/>
                  <a:gd name="connsiteY4" fmla="*/ 2055324 h 2110610"/>
                  <a:gd name="connsiteX5" fmla="*/ 2238826 w 3024019"/>
                  <a:gd name="connsiteY5" fmla="*/ 1926114 h 2110610"/>
                  <a:gd name="connsiteX6" fmla="*/ 3024019 w 3024019"/>
                  <a:gd name="connsiteY6" fmla="*/ 1091227 h 2110610"/>
                  <a:gd name="connsiteX0" fmla="*/ 3014079 w 3024019"/>
                  <a:gd name="connsiteY0" fmla="*/ 1175205 h 2075318"/>
                  <a:gd name="connsiteX1" fmla="*/ 2159313 w 3024019"/>
                  <a:gd name="connsiteY1" fmla="*/ 181293 h 2075318"/>
                  <a:gd name="connsiteX2" fmla="*/ 757896 w 3024019"/>
                  <a:gd name="connsiteY2" fmla="*/ 81901 h 2075318"/>
                  <a:gd name="connsiteX3" fmla="*/ 2522 w 3024019"/>
                  <a:gd name="connsiteY3" fmla="*/ 996301 h 2075318"/>
                  <a:gd name="connsiteX4" fmla="*/ 688323 w 3024019"/>
                  <a:gd name="connsiteY4" fmla="*/ 2020032 h 2075318"/>
                  <a:gd name="connsiteX5" fmla="*/ 2238826 w 3024019"/>
                  <a:gd name="connsiteY5" fmla="*/ 1890822 h 2075318"/>
                  <a:gd name="connsiteX6" fmla="*/ 3024019 w 3024019"/>
                  <a:gd name="connsiteY6" fmla="*/ 1055935 h 2075318"/>
                  <a:gd name="connsiteX0" fmla="*/ 3014079 w 3024019"/>
                  <a:gd name="connsiteY0" fmla="*/ 1190650 h 2090763"/>
                  <a:gd name="connsiteX1" fmla="*/ 2159313 w 3024019"/>
                  <a:gd name="connsiteY1" fmla="*/ 196738 h 2090763"/>
                  <a:gd name="connsiteX2" fmla="*/ 757896 w 3024019"/>
                  <a:gd name="connsiteY2" fmla="*/ 97346 h 2090763"/>
                  <a:gd name="connsiteX3" fmla="*/ 2522 w 3024019"/>
                  <a:gd name="connsiteY3" fmla="*/ 1011746 h 2090763"/>
                  <a:gd name="connsiteX4" fmla="*/ 688323 w 3024019"/>
                  <a:gd name="connsiteY4" fmla="*/ 2035477 h 2090763"/>
                  <a:gd name="connsiteX5" fmla="*/ 2238826 w 3024019"/>
                  <a:gd name="connsiteY5" fmla="*/ 1906267 h 2090763"/>
                  <a:gd name="connsiteX6" fmla="*/ 3024019 w 3024019"/>
                  <a:gd name="connsiteY6" fmla="*/ 1071380 h 2090763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52332 h 2040680"/>
                  <a:gd name="connsiteX1" fmla="*/ 2049982 w 3024019"/>
                  <a:gd name="connsiteY1" fmla="*/ 206289 h 2040680"/>
                  <a:gd name="connsiteX2" fmla="*/ 757896 w 3024019"/>
                  <a:gd name="connsiteY2" fmla="*/ 47263 h 2040680"/>
                  <a:gd name="connsiteX3" fmla="*/ 2522 w 3024019"/>
                  <a:gd name="connsiteY3" fmla="*/ 961663 h 2040680"/>
                  <a:gd name="connsiteX4" fmla="*/ 688323 w 3024019"/>
                  <a:gd name="connsiteY4" fmla="*/ 1985394 h 2040680"/>
                  <a:gd name="connsiteX5" fmla="*/ 2238826 w 3024019"/>
                  <a:gd name="connsiteY5" fmla="*/ 1856184 h 2040680"/>
                  <a:gd name="connsiteX6" fmla="*/ 3024019 w 3024019"/>
                  <a:gd name="connsiteY6" fmla="*/ 1021297 h 2040680"/>
                  <a:gd name="connsiteX0" fmla="*/ 3004140 w 3024019"/>
                  <a:gd name="connsiteY0" fmla="*/ 855559 h 2043907"/>
                  <a:gd name="connsiteX1" fmla="*/ 2049982 w 3024019"/>
                  <a:gd name="connsiteY1" fmla="*/ 209516 h 2043907"/>
                  <a:gd name="connsiteX2" fmla="*/ 757896 w 3024019"/>
                  <a:gd name="connsiteY2" fmla="*/ 50490 h 2043907"/>
                  <a:gd name="connsiteX3" fmla="*/ 2522 w 3024019"/>
                  <a:gd name="connsiteY3" fmla="*/ 964890 h 2043907"/>
                  <a:gd name="connsiteX4" fmla="*/ 688323 w 3024019"/>
                  <a:gd name="connsiteY4" fmla="*/ 1988621 h 2043907"/>
                  <a:gd name="connsiteX5" fmla="*/ 2238826 w 3024019"/>
                  <a:gd name="connsiteY5" fmla="*/ 1859411 h 2043907"/>
                  <a:gd name="connsiteX6" fmla="*/ 3024019 w 3024019"/>
                  <a:gd name="connsiteY6" fmla="*/ 1024524 h 2043907"/>
                  <a:gd name="connsiteX0" fmla="*/ 3004140 w 3024019"/>
                  <a:gd name="connsiteY0" fmla="*/ 861119 h 2049467"/>
                  <a:gd name="connsiteX1" fmla="*/ 2139435 w 3024019"/>
                  <a:gd name="connsiteY1" fmla="*/ 195197 h 2049467"/>
                  <a:gd name="connsiteX2" fmla="*/ 757896 w 3024019"/>
                  <a:gd name="connsiteY2" fmla="*/ 56050 h 2049467"/>
                  <a:gd name="connsiteX3" fmla="*/ 2522 w 3024019"/>
                  <a:gd name="connsiteY3" fmla="*/ 970450 h 2049467"/>
                  <a:gd name="connsiteX4" fmla="*/ 688323 w 3024019"/>
                  <a:gd name="connsiteY4" fmla="*/ 1994181 h 2049467"/>
                  <a:gd name="connsiteX5" fmla="*/ 2238826 w 3024019"/>
                  <a:gd name="connsiteY5" fmla="*/ 1864971 h 2049467"/>
                  <a:gd name="connsiteX6" fmla="*/ 3024019 w 3024019"/>
                  <a:gd name="connsiteY6" fmla="*/ 1030084 h 2049467"/>
                  <a:gd name="connsiteX0" fmla="*/ 3004140 w 3014080"/>
                  <a:gd name="connsiteY0" fmla="*/ 861119 h 2046767"/>
                  <a:gd name="connsiteX1" fmla="*/ 2139435 w 3014080"/>
                  <a:gd name="connsiteY1" fmla="*/ 195197 h 2046767"/>
                  <a:gd name="connsiteX2" fmla="*/ 757896 w 3014080"/>
                  <a:gd name="connsiteY2" fmla="*/ 56050 h 2046767"/>
                  <a:gd name="connsiteX3" fmla="*/ 2522 w 3014080"/>
                  <a:gd name="connsiteY3" fmla="*/ 970450 h 2046767"/>
                  <a:gd name="connsiteX4" fmla="*/ 688323 w 3014080"/>
                  <a:gd name="connsiteY4" fmla="*/ 1994181 h 2046767"/>
                  <a:gd name="connsiteX5" fmla="*/ 2238826 w 3014080"/>
                  <a:gd name="connsiteY5" fmla="*/ 1864971 h 2046767"/>
                  <a:gd name="connsiteX6" fmla="*/ 3014080 w 3014080"/>
                  <a:gd name="connsiteY6" fmla="*/ 1109597 h 2046767"/>
                  <a:gd name="connsiteX0" fmla="*/ 3004140 w 3014080"/>
                  <a:gd name="connsiteY0" fmla="*/ 898399 h 2044290"/>
                  <a:gd name="connsiteX1" fmla="*/ 2139435 w 3014080"/>
                  <a:gd name="connsiteY1" fmla="*/ 192720 h 2044290"/>
                  <a:gd name="connsiteX2" fmla="*/ 757896 w 3014080"/>
                  <a:gd name="connsiteY2" fmla="*/ 53573 h 2044290"/>
                  <a:gd name="connsiteX3" fmla="*/ 2522 w 3014080"/>
                  <a:gd name="connsiteY3" fmla="*/ 967973 h 2044290"/>
                  <a:gd name="connsiteX4" fmla="*/ 688323 w 3014080"/>
                  <a:gd name="connsiteY4" fmla="*/ 1991704 h 2044290"/>
                  <a:gd name="connsiteX5" fmla="*/ 2238826 w 3014080"/>
                  <a:gd name="connsiteY5" fmla="*/ 1862494 h 2044290"/>
                  <a:gd name="connsiteX6" fmla="*/ 3014080 w 3014080"/>
                  <a:gd name="connsiteY6" fmla="*/ 1107120 h 2044290"/>
                  <a:gd name="connsiteX0" fmla="*/ 3004140 w 3014080"/>
                  <a:gd name="connsiteY0" fmla="*/ 898399 h 2044290"/>
                  <a:gd name="connsiteX1" fmla="*/ 2139435 w 3014080"/>
                  <a:gd name="connsiteY1" fmla="*/ 192720 h 2044290"/>
                  <a:gd name="connsiteX2" fmla="*/ 757896 w 3014080"/>
                  <a:gd name="connsiteY2" fmla="*/ 53573 h 2044290"/>
                  <a:gd name="connsiteX3" fmla="*/ 2522 w 3014080"/>
                  <a:gd name="connsiteY3" fmla="*/ 967973 h 2044290"/>
                  <a:gd name="connsiteX4" fmla="*/ 688323 w 3014080"/>
                  <a:gd name="connsiteY4" fmla="*/ 1991704 h 2044290"/>
                  <a:gd name="connsiteX5" fmla="*/ 2238826 w 3014080"/>
                  <a:gd name="connsiteY5" fmla="*/ 1862494 h 2044290"/>
                  <a:gd name="connsiteX6" fmla="*/ 3014080 w 3014080"/>
                  <a:gd name="connsiteY6" fmla="*/ 1107120 h 2044290"/>
                  <a:gd name="connsiteX0" fmla="*/ 3004140 w 3004140"/>
                  <a:gd name="connsiteY0" fmla="*/ 898399 h 2038562"/>
                  <a:gd name="connsiteX1" fmla="*/ 2139435 w 3004140"/>
                  <a:gd name="connsiteY1" fmla="*/ 192720 h 2038562"/>
                  <a:gd name="connsiteX2" fmla="*/ 757896 w 3004140"/>
                  <a:gd name="connsiteY2" fmla="*/ 53573 h 2038562"/>
                  <a:gd name="connsiteX3" fmla="*/ 2522 w 3004140"/>
                  <a:gd name="connsiteY3" fmla="*/ 967973 h 2038562"/>
                  <a:gd name="connsiteX4" fmla="*/ 688323 w 3004140"/>
                  <a:gd name="connsiteY4" fmla="*/ 1991704 h 2038562"/>
                  <a:gd name="connsiteX5" fmla="*/ 2238826 w 3004140"/>
                  <a:gd name="connsiteY5" fmla="*/ 1862494 h 2038562"/>
                  <a:gd name="connsiteX6" fmla="*/ 2994202 w 3004140"/>
                  <a:gd name="connsiteY6" fmla="*/ 1295964 h 2038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004140" h="2038562">
                    <a:moveTo>
                      <a:pt x="3004140" y="898399"/>
                    </a:moveTo>
                    <a:cubicBezTo>
                      <a:pt x="2407792" y="895086"/>
                      <a:pt x="2513809" y="333524"/>
                      <a:pt x="2139435" y="192720"/>
                    </a:cubicBezTo>
                    <a:cubicBezTo>
                      <a:pt x="1765061" y="51916"/>
                      <a:pt x="1114048" y="-75636"/>
                      <a:pt x="757896" y="53573"/>
                    </a:cubicBezTo>
                    <a:cubicBezTo>
                      <a:pt x="401744" y="182782"/>
                      <a:pt x="33996" y="346777"/>
                      <a:pt x="2522" y="967973"/>
                    </a:cubicBezTo>
                    <a:cubicBezTo>
                      <a:pt x="-28952" y="1589169"/>
                      <a:pt x="236093" y="1872434"/>
                      <a:pt x="688323" y="1991704"/>
                    </a:cubicBezTo>
                    <a:cubicBezTo>
                      <a:pt x="1140553" y="2110974"/>
                      <a:pt x="1854513" y="1978451"/>
                      <a:pt x="2238826" y="1862494"/>
                    </a:cubicBezTo>
                    <a:cubicBezTo>
                      <a:pt x="2623139" y="1746537"/>
                      <a:pt x="2262019" y="1339034"/>
                      <a:pt x="2994202" y="1295964"/>
                    </a:cubicBezTo>
                  </a:path>
                </a:pathLst>
              </a:custGeom>
              <a:pattFill prst="pct50">
                <a:fgClr>
                  <a:schemeClr val="bg1">
                    <a:lumMod val="7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5D9B5C45-A262-432D-B7F0-769E138620D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1479" y="2652717"/>
                <a:ext cx="0" cy="4653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>
                <a:extLst>
                  <a:ext uri="{FF2B5EF4-FFF2-40B4-BE49-F238E27FC236}">
                    <a16:creationId xmlns:a16="http://schemas.microsoft.com/office/drawing/2014/main" id="{7530B7EB-47C9-4258-AB4B-3DDC3D5200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32815" y="2731753"/>
                <a:ext cx="226570" cy="43707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>
                <a:extLst>
                  <a:ext uri="{FF2B5EF4-FFF2-40B4-BE49-F238E27FC236}">
                    <a16:creationId xmlns:a16="http://schemas.microsoft.com/office/drawing/2014/main" id="{9F54CAE1-5A62-4028-AA27-96AE92E190F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60122" y="3089741"/>
                <a:ext cx="492214" cy="324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AEC36FEA-EC4D-4F63-88AD-34B99AB7DE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97224" y="3986325"/>
                <a:ext cx="541146" cy="937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FB66ED71-B99F-4ABB-A9C8-95B2C9205A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063036" y="4153875"/>
                <a:ext cx="318447" cy="3808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5E40714B-887D-443B-B5FB-6012FC2005E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19720" y="4169569"/>
                <a:ext cx="28568" cy="4786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3D75045A-58F5-4392-B594-514C9856BC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9247" y="4130200"/>
                <a:ext cx="8036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5F537B8F-C9FC-44B9-975A-616E5F3229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00618" y="4016806"/>
                <a:ext cx="14597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>
                <a:extLst>
                  <a:ext uri="{FF2B5EF4-FFF2-40B4-BE49-F238E27FC236}">
                    <a16:creationId xmlns:a16="http://schemas.microsoft.com/office/drawing/2014/main" id="{10B5FADE-3294-4F2B-A2FA-457941B9BB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6593" y="3986325"/>
                <a:ext cx="277118" cy="18248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>
                <a:extLst>
                  <a:ext uri="{FF2B5EF4-FFF2-40B4-BE49-F238E27FC236}">
                    <a16:creationId xmlns:a16="http://schemas.microsoft.com/office/drawing/2014/main" id="{2BDFEF68-275D-4C24-8C90-3D6847F1FF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1422" y="3281513"/>
                <a:ext cx="406742" cy="2125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>
                <a:extLst>
                  <a:ext uri="{FF2B5EF4-FFF2-40B4-BE49-F238E27FC236}">
                    <a16:creationId xmlns:a16="http://schemas.microsoft.com/office/drawing/2014/main" id="{2FE40F44-1E48-4675-908A-EF109F098CD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2243" y="2912860"/>
                <a:ext cx="406742" cy="3467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7DF6980F-5A11-49B1-A3F9-1D145D4A5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28038" y="2714405"/>
                <a:ext cx="196813" cy="4981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6" name="Object 9">
              <a:extLst>
                <a:ext uri="{FF2B5EF4-FFF2-40B4-BE49-F238E27FC236}">
                  <a16:creationId xmlns:a16="http://schemas.microsoft.com/office/drawing/2014/main" id="{19F65D77-4EF5-4FB5-AD7A-A944E9CF3B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3873" y="2382602"/>
            <a:ext cx="6111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080" imgH="228600" progId="Equation.DSMT4">
                    <p:embed/>
                  </p:oleObj>
                </mc:Choice>
                <mc:Fallback>
                  <p:oleObj name="Equation" r:id="rId4" imgW="406080" imgH="228600" progId="Equation.DSMT4">
                    <p:embed/>
                    <p:pic>
                      <p:nvPicPr>
                        <p:cNvPr id="66" name="Object 9">
                          <a:extLst>
                            <a:ext uri="{FF2B5EF4-FFF2-40B4-BE49-F238E27FC236}">
                              <a16:creationId xmlns:a16="http://schemas.microsoft.com/office/drawing/2014/main" id="{19F65D77-4EF5-4FB5-AD7A-A944E9CF3B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3873" y="2382602"/>
                          <a:ext cx="6111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9">
              <a:extLst>
                <a:ext uri="{FF2B5EF4-FFF2-40B4-BE49-F238E27FC236}">
                  <a16:creationId xmlns:a16="http://schemas.microsoft.com/office/drawing/2014/main" id="{5700BACB-7C97-430D-9681-836A71885E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2969" y="3097691"/>
            <a:ext cx="5349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67" name="Object 9">
                          <a:extLst>
                            <a:ext uri="{FF2B5EF4-FFF2-40B4-BE49-F238E27FC236}">
                              <a16:creationId xmlns:a16="http://schemas.microsoft.com/office/drawing/2014/main" id="{5700BACB-7C97-430D-9681-836A71885E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2969" y="3097691"/>
                          <a:ext cx="5349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Arrow: Right 68">
              <a:extLst>
                <a:ext uri="{FF2B5EF4-FFF2-40B4-BE49-F238E27FC236}">
                  <a16:creationId xmlns:a16="http://schemas.microsoft.com/office/drawing/2014/main" id="{72FC6149-1726-4610-AB15-D733DAF150BA}"/>
                </a:ext>
              </a:extLst>
            </p:cNvPr>
            <p:cNvSpPr/>
            <p:nvPr/>
          </p:nvSpPr>
          <p:spPr>
            <a:xfrm>
              <a:off x="10110722" y="3424491"/>
              <a:ext cx="1314409" cy="63964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en-US" sz="1200" dirty="0"/>
                <a:t>Escaping air acceleration Cs</a:t>
              </a:r>
            </a:p>
          </p:txBody>
        </p: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3855288-C16C-4D80-8A16-63419F8BDEEA}"/>
                </a:ext>
              </a:extLst>
            </p:cNvPr>
            <p:cNvCxnSpPr>
              <a:cxnSpLocks/>
              <a:stCxn id="82" idx="0"/>
            </p:cNvCxnSpPr>
            <p:nvPr/>
          </p:nvCxnSpPr>
          <p:spPr>
            <a:xfrm flipH="1" flipV="1">
              <a:off x="7072754" y="3511559"/>
              <a:ext cx="2984175" cy="39498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A4400EC6-CC0C-43D9-A1FF-6F5216301C59}"/>
                </a:ext>
              </a:extLst>
            </p:cNvPr>
            <p:cNvCxnSpPr/>
            <p:nvPr/>
          </p:nvCxnSpPr>
          <p:spPr>
            <a:xfrm flipH="1" flipV="1">
              <a:off x="7072754" y="3930724"/>
              <a:ext cx="2984175" cy="5841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Arrow: Right 75">
              <a:extLst>
                <a:ext uri="{FF2B5EF4-FFF2-40B4-BE49-F238E27FC236}">
                  <a16:creationId xmlns:a16="http://schemas.microsoft.com/office/drawing/2014/main" id="{BFDA38AF-74BA-443A-A8FE-DCC202F5A7FE}"/>
                </a:ext>
              </a:extLst>
            </p:cNvPr>
            <p:cNvSpPr/>
            <p:nvPr/>
          </p:nvSpPr>
          <p:spPr>
            <a:xfrm flipH="1">
              <a:off x="7039088" y="3500328"/>
              <a:ext cx="414962" cy="23473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endParaRPr lang="en-US" altLang="en-US" sz="1200" dirty="0"/>
            </a:p>
          </p:txBody>
        </p:sp>
        <p:sp>
          <p:nvSpPr>
            <p:cNvPr id="77" name="Arrow: Right 76">
              <a:extLst>
                <a:ext uri="{FF2B5EF4-FFF2-40B4-BE49-F238E27FC236}">
                  <a16:creationId xmlns:a16="http://schemas.microsoft.com/office/drawing/2014/main" id="{C1C45447-085C-472E-B757-B208F186128F}"/>
                </a:ext>
              </a:extLst>
            </p:cNvPr>
            <p:cNvSpPr/>
            <p:nvPr/>
          </p:nvSpPr>
          <p:spPr>
            <a:xfrm flipH="1">
              <a:off x="7039088" y="3728057"/>
              <a:ext cx="414962" cy="23473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endParaRPr lang="en-US" altLang="en-US" sz="1200" dirty="0"/>
            </a:p>
          </p:txBody>
        </p:sp>
        <p:sp>
          <p:nvSpPr>
            <p:cNvPr id="78" name="Arrow: Right 77">
              <a:extLst>
                <a:ext uri="{FF2B5EF4-FFF2-40B4-BE49-F238E27FC236}">
                  <a16:creationId xmlns:a16="http://schemas.microsoft.com/office/drawing/2014/main" id="{97C771B0-B0D3-49A1-BDBF-CD3271493EE2}"/>
                </a:ext>
              </a:extLst>
            </p:cNvPr>
            <p:cNvSpPr/>
            <p:nvPr/>
          </p:nvSpPr>
          <p:spPr>
            <a:xfrm flipH="1">
              <a:off x="7696285" y="4777476"/>
              <a:ext cx="1408033" cy="63964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en-US" sz="1200" dirty="0"/>
                <a:t>Reaction balloon acceleration Co</a:t>
              </a: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18FBE5EE-06C8-4A10-A4F6-D5F29F71082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10630" y="3551057"/>
              <a:ext cx="0" cy="374094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9">
              <a:extLst>
                <a:ext uri="{FF2B5EF4-FFF2-40B4-BE49-F238E27FC236}">
                  <a16:creationId xmlns:a16="http://schemas.microsoft.com/office/drawing/2014/main" id="{759A01EC-F0E3-4FB3-8213-D607E7C24B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83182" y="3613150"/>
            <a:ext cx="23018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80" name="Object 9">
                          <a:extLst>
                            <a:ext uri="{FF2B5EF4-FFF2-40B4-BE49-F238E27FC236}">
                              <a16:creationId xmlns:a16="http://schemas.microsoft.com/office/drawing/2014/main" id="{759A01EC-F0E3-4FB3-8213-D607E7C24B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3182" y="3613150"/>
                          <a:ext cx="23018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E78BDD4-191A-4808-87C1-E9AEFDEFB6F7}"/>
              </a:ext>
            </a:extLst>
          </p:cNvPr>
          <p:cNvSpPr txBox="1"/>
          <p:nvPr/>
        </p:nvSpPr>
        <p:spPr>
          <a:xfrm>
            <a:off x="4350626" y="5604719"/>
            <a:ext cx="45749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Adding external air supply creates endurance</a:t>
            </a:r>
            <a:endParaRPr lang="en-US" dirty="0"/>
          </a:p>
        </p:txBody>
      </p:sp>
      <p:graphicFrame>
        <p:nvGraphicFramePr>
          <p:cNvPr id="117" name="Object 9">
            <a:extLst>
              <a:ext uri="{FF2B5EF4-FFF2-40B4-BE49-F238E27FC236}">
                <a16:creationId xmlns:a16="http://schemas.microsoft.com/office/drawing/2014/main" id="{0623F86E-47CD-43C8-AA6E-7FDACF3F4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67012"/>
              </p:ext>
            </p:extLst>
          </p:nvPr>
        </p:nvGraphicFramePr>
        <p:xfrm>
          <a:off x="4590716" y="5205361"/>
          <a:ext cx="332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253800" progId="Equation.DSMT4">
                  <p:embed/>
                </p:oleObj>
              </mc:Choice>
              <mc:Fallback>
                <p:oleObj name="Equation" r:id="rId10" imgW="2209680" imgH="253800" progId="Equation.DSMT4">
                  <p:embed/>
                  <p:pic>
                    <p:nvPicPr>
                      <p:cNvPr id="117" name="Object 9">
                        <a:extLst>
                          <a:ext uri="{FF2B5EF4-FFF2-40B4-BE49-F238E27FC236}">
                            <a16:creationId xmlns:a16="http://schemas.microsoft.com/office/drawing/2014/main" id="{0623F86E-47CD-43C8-AA6E-7FDACF3F4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716" y="5205361"/>
                        <a:ext cx="3322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">
            <a:extLst>
              <a:ext uri="{FF2B5EF4-FFF2-40B4-BE49-F238E27FC236}">
                <a16:creationId xmlns:a16="http://schemas.microsoft.com/office/drawing/2014/main" id="{278177FA-CDC8-42B6-B15B-AF1565AD8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82885"/>
              </p:ext>
            </p:extLst>
          </p:nvPr>
        </p:nvGraphicFramePr>
        <p:xfrm>
          <a:off x="8288340" y="2934721"/>
          <a:ext cx="534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120" name="Object 9">
                        <a:extLst>
                          <a:ext uri="{FF2B5EF4-FFF2-40B4-BE49-F238E27FC236}">
                            <a16:creationId xmlns:a16="http://schemas.microsoft.com/office/drawing/2014/main" id="{278177FA-CDC8-42B6-B15B-AF1565AD8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40" y="2934721"/>
                        <a:ext cx="534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9997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Power-related parameters:</a:t>
            </a:r>
          </a:p>
          <a:p>
            <a:r>
              <a:rPr lang="en-US" altLang="en-US" sz="2000" dirty="0"/>
              <a:t>Propulsive jet power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Thrust power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Power loss</a:t>
            </a:r>
            <a:endParaRPr lang="en-US" altLang="en-US" dirty="0"/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9D5DBA6-D0A1-4C89-AA60-C4A9213D3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14874"/>
              </p:ext>
            </p:extLst>
          </p:nvPr>
        </p:nvGraphicFramePr>
        <p:xfrm>
          <a:off x="4102100" y="4198938"/>
          <a:ext cx="2117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330120" progId="Equation.DSMT4">
                  <p:embed/>
                </p:oleObj>
              </mc:Choice>
              <mc:Fallback>
                <p:oleObj name="Equation" r:id="rId3" imgW="1409400" imgH="33012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39D5DBA6-D0A1-4C89-AA60-C4A9213D3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198938"/>
                        <a:ext cx="21177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D51C1D6-85C3-4D7D-ADAD-0319D920B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11447"/>
              </p:ext>
            </p:extLst>
          </p:nvPr>
        </p:nvGraphicFramePr>
        <p:xfrm>
          <a:off x="3787775" y="2104195"/>
          <a:ext cx="23844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304560" progId="Equation.DSMT4">
                  <p:embed/>
                </p:oleObj>
              </mc:Choice>
              <mc:Fallback>
                <p:oleObj name="Equation" r:id="rId5" imgW="1587240" imgH="30456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5D51C1D6-85C3-4D7D-ADAD-0319D920B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104195"/>
                        <a:ext cx="23844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E091DEC1-5BF6-439B-B502-E10BC8B83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06865"/>
              </p:ext>
            </p:extLst>
          </p:nvPr>
        </p:nvGraphicFramePr>
        <p:xfrm>
          <a:off x="3902074" y="3224212"/>
          <a:ext cx="21558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304560" progId="Equation.DSMT4">
                  <p:embed/>
                </p:oleObj>
              </mc:Choice>
              <mc:Fallback>
                <p:oleObj name="Equation" r:id="rId7" imgW="1434960" imgH="30456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E091DEC1-5BF6-439B-B502-E10BC8B83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4" y="3224212"/>
                        <a:ext cx="21558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8DD5D95-56C1-418C-B32B-C80B447BFE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94703" y="2511109"/>
            <a:ext cx="4539942" cy="183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929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(In-)efficiencies:</a:t>
            </a:r>
          </a:p>
          <a:p>
            <a:r>
              <a:rPr lang="en-US" dirty="0"/>
              <a:t>Chemical Energy</a:t>
            </a:r>
          </a:p>
          <a:p>
            <a:endParaRPr lang="en-US" dirty="0"/>
          </a:p>
          <a:p>
            <a:r>
              <a:rPr lang="en-US" dirty="0"/>
              <a:t>Heat</a:t>
            </a:r>
          </a:p>
          <a:p>
            <a:endParaRPr lang="en-US" dirty="0"/>
          </a:p>
          <a:p>
            <a:r>
              <a:rPr lang="en-US" dirty="0"/>
              <a:t>Gas Power</a:t>
            </a:r>
          </a:p>
          <a:p>
            <a:endParaRPr lang="en-US" dirty="0"/>
          </a:p>
          <a:p>
            <a:r>
              <a:rPr lang="en-US" dirty="0"/>
              <a:t>Kinetic Energy</a:t>
            </a:r>
          </a:p>
          <a:p>
            <a:endParaRPr lang="en-US" dirty="0"/>
          </a:p>
          <a:p>
            <a:r>
              <a:rPr lang="en-US" dirty="0"/>
              <a:t>Jet Power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0AE0DD-FF7E-44D6-96B6-703B976C3618}"/>
              </a:ext>
            </a:extLst>
          </p:cNvPr>
          <p:cNvCxnSpPr>
            <a:cxnSpLocks/>
          </p:cNvCxnSpPr>
          <p:nvPr/>
        </p:nvCxnSpPr>
        <p:spPr>
          <a:xfrm>
            <a:off x="1737341" y="2451735"/>
            <a:ext cx="0" cy="54864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D2E8B11-48F9-4D7C-8913-59A90F47A4ED}"/>
              </a:ext>
            </a:extLst>
          </p:cNvPr>
          <p:cNvCxnSpPr>
            <a:cxnSpLocks/>
          </p:cNvCxnSpPr>
          <p:nvPr/>
        </p:nvCxnSpPr>
        <p:spPr>
          <a:xfrm>
            <a:off x="1737341" y="3347085"/>
            <a:ext cx="0" cy="54864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15516CF-3BE7-4969-A0D1-111D2A0651C0}"/>
              </a:ext>
            </a:extLst>
          </p:cNvPr>
          <p:cNvCxnSpPr>
            <a:cxnSpLocks/>
          </p:cNvCxnSpPr>
          <p:nvPr/>
        </p:nvCxnSpPr>
        <p:spPr>
          <a:xfrm>
            <a:off x="1737341" y="4242435"/>
            <a:ext cx="0" cy="54864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BAF0BB-2B70-4778-A640-CA47F294D8C1}"/>
              </a:ext>
            </a:extLst>
          </p:cNvPr>
          <p:cNvCxnSpPr>
            <a:cxnSpLocks/>
          </p:cNvCxnSpPr>
          <p:nvPr/>
        </p:nvCxnSpPr>
        <p:spPr>
          <a:xfrm>
            <a:off x="1737341" y="5105472"/>
            <a:ext cx="0" cy="54864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AADB3CC4-AD22-44B3-A5E9-409057174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6141" y="3188207"/>
          <a:ext cx="2138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507960" progId="Equation.DSMT4">
                  <p:embed/>
                </p:oleObj>
              </mc:Choice>
              <mc:Fallback>
                <p:oleObj name="Equation" r:id="rId3" imgW="1422360" imgH="507960" progId="Equation.DSMT4">
                  <p:embed/>
                  <p:pic>
                    <p:nvPicPr>
                      <p:cNvPr id="23" name="Object 9">
                        <a:extLst>
                          <a:ext uri="{FF2B5EF4-FFF2-40B4-BE49-F238E27FC236}">
                            <a16:creationId xmlns:a16="http://schemas.microsoft.com/office/drawing/2014/main" id="{AADB3CC4-AD22-44B3-A5E9-409057174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41" y="3188207"/>
                        <a:ext cx="2138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C5A30CB2-E332-4B23-A29C-EA023584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17595"/>
              </p:ext>
            </p:extLst>
          </p:nvPr>
        </p:nvGraphicFramePr>
        <p:xfrm>
          <a:off x="9061999" y="4941318"/>
          <a:ext cx="2559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C5A30CB2-E332-4B23-A29C-EA0235840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999" y="4941318"/>
                        <a:ext cx="25590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8492E609-C3DE-42C5-B5D2-A3657B20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61470"/>
              </p:ext>
            </p:extLst>
          </p:nvPr>
        </p:nvGraphicFramePr>
        <p:xfrm>
          <a:off x="5578121" y="2799080"/>
          <a:ext cx="30543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545760" progId="Equation.DSMT4">
                  <p:embed/>
                </p:oleObj>
              </mc:Choice>
              <mc:Fallback>
                <p:oleObj name="Equation" r:id="rId7" imgW="2031840" imgH="545760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8492E609-C3DE-42C5-B5D2-A3657B20C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1" y="2799080"/>
                        <a:ext cx="30543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BC156C65-6EB8-4471-8FF3-9C0454788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629" y="2386266"/>
          <a:ext cx="21764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469800" progId="Equation.DSMT4">
                  <p:embed/>
                </p:oleObj>
              </mc:Choice>
              <mc:Fallback>
                <p:oleObj name="Equation" r:id="rId9" imgW="1447560" imgH="46980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BC156C65-6EB8-4471-8FF3-9C0454788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629" y="2386266"/>
                        <a:ext cx="21764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8E952DA8-2184-46AB-A7D1-2513D3296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377"/>
              </p:ext>
            </p:extLst>
          </p:nvPr>
        </p:nvGraphicFramePr>
        <p:xfrm>
          <a:off x="2587084" y="5040137"/>
          <a:ext cx="24431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583920" progId="Equation.DSMT4">
                  <p:embed/>
                </p:oleObj>
              </mc:Choice>
              <mc:Fallback>
                <p:oleObj name="Equation" r:id="rId11" imgW="1625400" imgH="58392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8E952DA8-2184-46AB-A7D1-2513D3296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084" y="5040137"/>
                        <a:ext cx="24431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450DDE0F-A460-408D-B1B7-A1393E86F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247" y="4045711"/>
          <a:ext cx="2901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30320" imgH="571320" progId="Equation.DSMT4">
                  <p:embed/>
                </p:oleObj>
              </mc:Choice>
              <mc:Fallback>
                <p:oleObj name="Equation" r:id="rId13" imgW="1930320" imgH="57132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450DDE0F-A460-408D-B1B7-A1393E86F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47" y="4045711"/>
                        <a:ext cx="29019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Brace 3">
            <a:extLst>
              <a:ext uri="{FF2B5EF4-FFF2-40B4-BE49-F238E27FC236}">
                <a16:creationId xmlns:a16="http://schemas.microsoft.com/office/drawing/2014/main" id="{7462E5FF-A23B-4A70-A726-586F901A5E0A}"/>
              </a:ext>
            </a:extLst>
          </p:cNvPr>
          <p:cNvSpPr/>
          <p:nvPr/>
        </p:nvSpPr>
        <p:spPr>
          <a:xfrm>
            <a:off x="8583027" y="2105024"/>
            <a:ext cx="398716" cy="3816175"/>
          </a:xfrm>
          <a:prstGeom prst="rightBrace">
            <a:avLst>
              <a:gd name="adj1" fmla="val 51334"/>
              <a:gd name="adj2" fmla="val 82191"/>
            </a:avLst>
          </a:prstGeom>
          <a:ln w="28575"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1B33275D-5655-4270-9CC7-9A7EC6B90727}"/>
              </a:ext>
            </a:extLst>
          </p:cNvPr>
          <p:cNvSpPr/>
          <p:nvPr/>
        </p:nvSpPr>
        <p:spPr>
          <a:xfrm>
            <a:off x="5099428" y="2105024"/>
            <a:ext cx="398716" cy="2992263"/>
          </a:xfrm>
          <a:prstGeom prst="rightBrace">
            <a:avLst>
              <a:gd name="adj1" fmla="val 51334"/>
              <a:gd name="adj2" fmla="val 38138"/>
            </a:avLst>
          </a:prstGeom>
          <a:ln w="28575"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1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(In-)efficiencie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28BDC9F-003D-45B5-A867-3F8B4720E144}"/>
              </a:ext>
            </a:extLst>
          </p:cNvPr>
          <p:cNvGrpSpPr/>
          <p:nvPr/>
        </p:nvGrpSpPr>
        <p:grpSpPr>
          <a:xfrm>
            <a:off x="3635881" y="2255597"/>
            <a:ext cx="4920238" cy="3493765"/>
            <a:chOff x="7007731" y="2255597"/>
            <a:chExt cx="4920238" cy="349376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50BB975-8DDE-4A75-B68B-BEAB99504A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07731" y="2255597"/>
              <a:ext cx="4920238" cy="3165468"/>
            </a:xfrm>
            <a:prstGeom prst="rect">
              <a:avLst/>
            </a:prstGeom>
          </p:spPr>
        </p:pic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FA917A9-41EB-4E62-B088-369573C7A5B9}"/>
                </a:ext>
              </a:extLst>
            </p:cNvPr>
            <p:cNvSpPr/>
            <p:nvPr/>
          </p:nvSpPr>
          <p:spPr>
            <a:xfrm>
              <a:off x="10972800" y="3000375"/>
              <a:ext cx="888494" cy="1284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AECDAB0-40BD-4D05-B2BC-233C18311B58}"/>
                </a:ext>
              </a:extLst>
            </p:cNvPr>
            <p:cNvSpPr txBox="1"/>
            <p:nvPr/>
          </p:nvSpPr>
          <p:spPr>
            <a:xfrm>
              <a:off x="7681912" y="5380030"/>
              <a:ext cx="35718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Jet Engine Power, Sankey dia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566028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220D80E9-C948-408B-904E-CFC98E94654D}"/>
              </a:ext>
            </a:extLst>
          </p:cNvPr>
          <p:cNvSpPr/>
          <p:nvPr/>
        </p:nvSpPr>
        <p:spPr>
          <a:xfrm>
            <a:off x="2949413" y="1886174"/>
            <a:ext cx="3058491" cy="400472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ith Loss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26FE8E-10E9-4203-B1C7-1162DC57FF43}"/>
              </a:ext>
            </a:extLst>
          </p:cNvPr>
          <p:cNvSpPr/>
          <p:nvPr/>
        </p:nvSpPr>
        <p:spPr>
          <a:xfrm>
            <a:off x="6010275" y="1886174"/>
            <a:ext cx="3058491" cy="4004721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deal Processe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(In-)efficiencie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C5A30CB2-E332-4B23-A29C-EA023584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84089"/>
              </p:ext>
            </p:extLst>
          </p:nvPr>
        </p:nvGraphicFramePr>
        <p:xfrm>
          <a:off x="3470447" y="5006975"/>
          <a:ext cx="3762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C5A30CB2-E332-4B23-A29C-EA0235840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447" y="5006975"/>
                        <a:ext cx="37623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8492E609-C3DE-42C5-B5D2-A3657B20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4375"/>
              </p:ext>
            </p:extLst>
          </p:nvPr>
        </p:nvGraphicFramePr>
        <p:xfrm>
          <a:off x="2959100" y="2291589"/>
          <a:ext cx="48879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634680" progId="Equation.DSMT4">
                  <p:embed/>
                </p:oleObj>
              </mc:Choice>
              <mc:Fallback>
                <p:oleObj name="Equation" r:id="rId5" imgW="3251160" imgH="634680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8492E609-C3DE-42C5-B5D2-A3657B20C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291589"/>
                        <a:ext cx="48879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8E952DA8-2184-46AB-A7D1-2513D3296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83495"/>
              </p:ext>
            </p:extLst>
          </p:nvPr>
        </p:nvGraphicFramePr>
        <p:xfrm>
          <a:off x="3591912" y="3654266"/>
          <a:ext cx="3302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698400" progId="Equation.DSMT4">
                  <p:embed/>
                </p:oleObj>
              </mc:Choice>
              <mc:Fallback>
                <p:oleObj name="Equation" r:id="rId7" imgW="2197080" imgH="69840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8E952DA8-2184-46AB-A7D1-2513D3296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912" y="3654266"/>
                        <a:ext cx="3302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85296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Variation of propulsive (In-)efficiencie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B03877-0651-4F18-AE43-2BD72DD2F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7148" y="2178395"/>
            <a:ext cx="3785161" cy="3510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6299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196F306-17B6-420E-9D2C-C4B0D7CDF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uring flight, the available power has to overcome the drag requirements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Governing Equations of Gas Turbin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73D7AD-8BC2-4506-BE47-A84D4A89B0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89" t="49438" r="8822" b="12359"/>
          <a:stretch/>
        </p:blipFill>
        <p:spPr>
          <a:xfrm>
            <a:off x="386652" y="2773017"/>
            <a:ext cx="5364793" cy="22064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D9F21D-2295-44B0-A33C-3E315134F1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12" t="3495" r="5234" b="52808"/>
          <a:stretch/>
        </p:blipFill>
        <p:spPr>
          <a:xfrm>
            <a:off x="6440556" y="2718351"/>
            <a:ext cx="5134500" cy="23158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43993D2-1A1F-489F-B148-DE23AB4A95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1137"/>
          <a:stretch/>
        </p:blipFill>
        <p:spPr>
          <a:xfrm>
            <a:off x="2951213" y="5367130"/>
            <a:ext cx="6418896" cy="521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75006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57CC48-463A-411E-A9DB-B6D195CF5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358"/>
          <a:stretch/>
        </p:blipFill>
        <p:spPr>
          <a:xfrm>
            <a:off x="0" y="0"/>
            <a:ext cx="12192000" cy="594191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508DC2-6131-4FE7-BC97-3DF2DD7A417D}"/>
              </a:ext>
            </a:extLst>
          </p:cNvPr>
          <p:cNvSpPr/>
          <p:nvPr/>
        </p:nvSpPr>
        <p:spPr>
          <a:xfrm>
            <a:off x="0" y="1780"/>
            <a:ext cx="12192001" cy="5952932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7169-CE0C-4E30-9E27-FCDD7FAC8BDE}"/>
              </a:ext>
            </a:extLst>
          </p:cNvPr>
          <p:cNvSpPr txBox="1"/>
          <p:nvPr/>
        </p:nvSpPr>
        <p:spPr>
          <a:xfrm>
            <a:off x="3330388" y="89977"/>
            <a:ext cx="5531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ESP 415 – Aircraft Design Part I Bas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12587E0B-ADF5-4B62-A131-07B2F668BF9F}"/>
              </a:ext>
            </a:extLst>
          </p:cNvPr>
          <p:cNvSpPr txBox="1">
            <a:spLocks/>
          </p:cNvSpPr>
          <p:nvPr/>
        </p:nvSpPr>
        <p:spPr>
          <a:xfrm>
            <a:off x="8506348" y="5126091"/>
            <a:ext cx="3429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144661" indent="-14466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81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Dr. Wout De Backer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1000 Catawba St, Ste 120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dbacker@cec.sc.edu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marL="0" indent="0" algn="r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1E0DC8-B6C3-417E-91F9-5CFA2BE4BC38}"/>
              </a:ext>
            </a:extLst>
          </p:cNvPr>
          <p:cNvSpPr/>
          <p:nvPr/>
        </p:nvSpPr>
        <p:spPr>
          <a:xfrm>
            <a:off x="338137" y="2720898"/>
            <a:ext cx="1472337" cy="1446550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0A14-F498-4759-BE45-3CFA84B34BA2}"/>
              </a:ext>
            </a:extLst>
          </p:cNvPr>
          <p:cNvSpPr txBox="1"/>
          <p:nvPr/>
        </p:nvSpPr>
        <p:spPr>
          <a:xfrm>
            <a:off x="338138" y="2894843"/>
            <a:ext cx="14723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9B0E5-372F-4B1B-A762-FD43A565DFF8}"/>
              </a:ext>
            </a:extLst>
          </p:cNvPr>
          <p:cNvSpPr txBox="1"/>
          <p:nvPr/>
        </p:nvSpPr>
        <p:spPr>
          <a:xfrm>
            <a:off x="338138" y="2720898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ODUL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3BFEC9-68D8-4B5E-8370-998D88E5B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90128" y="2457450"/>
            <a:ext cx="9945219" cy="1979743"/>
          </a:xfrm>
        </p:spPr>
        <p:txBody>
          <a:bodyPr anchor="ctr"/>
          <a:lstStyle/>
          <a:p>
            <a:pPr algn="l"/>
            <a:r>
              <a:rPr lang="en-US" sz="6000" dirty="0">
                <a:solidFill>
                  <a:schemeClr val="bg1"/>
                </a:solidFill>
              </a:rPr>
              <a:t>PRELIMINARY PROPULSION SIZI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F1D30-7D5F-49C7-AB37-712C56613EB5}"/>
              </a:ext>
            </a:extLst>
          </p:cNvPr>
          <p:cNvSpPr txBox="1"/>
          <p:nvPr/>
        </p:nvSpPr>
        <p:spPr>
          <a:xfrm>
            <a:off x="10618694" y="95260"/>
            <a:ext cx="157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Lecture 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749CF-953B-4A51-908A-A2A11EFAA337}"/>
              </a:ext>
            </a:extLst>
          </p:cNvPr>
          <p:cNvSpPr txBox="1"/>
          <p:nvPr/>
        </p:nvSpPr>
        <p:spPr>
          <a:xfrm>
            <a:off x="338136" y="3791097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TOPIC 7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C56D988-1365-4567-BF91-1F5778FA9660}"/>
              </a:ext>
            </a:extLst>
          </p:cNvPr>
          <p:cNvSpPr txBox="1">
            <a:spLocks/>
          </p:cNvSpPr>
          <p:nvPr/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 algn="ctr" defTabSz="192881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192881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385763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578644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771525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Thank You!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8950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alloon Analogy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54972B1-BA22-4555-9A24-2EDFF4E352AA}"/>
              </a:ext>
            </a:extLst>
          </p:cNvPr>
          <p:cNvGrpSpPr/>
          <p:nvPr/>
        </p:nvGrpSpPr>
        <p:grpSpPr>
          <a:xfrm>
            <a:off x="4126076" y="2126300"/>
            <a:ext cx="5061178" cy="3034520"/>
            <a:chOff x="6363953" y="2382602"/>
            <a:chExt cx="5061178" cy="3034520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72AF9640-C81B-4010-A790-D94D2A7F57F5}"/>
                </a:ext>
              </a:extLst>
            </p:cNvPr>
            <p:cNvGrpSpPr/>
            <p:nvPr/>
          </p:nvGrpSpPr>
          <p:grpSpPr>
            <a:xfrm>
              <a:off x="6933873" y="2382602"/>
              <a:ext cx="4491258" cy="3034520"/>
              <a:chOff x="6933873" y="2382602"/>
              <a:chExt cx="4491258" cy="3034520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EA609A71-D11A-4AA5-A8C7-653081BD5F99}"/>
                  </a:ext>
                </a:extLst>
              </p:cNvPr>
              <p:cNvGrpSpPr/>
              <p:nvPr/>
            </p:nvGrpSpPr>
            <p:grpSpPr>
              <a:xfrm>
                <a:off x="7052789" y="2652658"/>
                <a:ext cx="3004140" cy="2038562"/>
                <a:chOff x="1549088" y="2633280"/>
                <a:chExt cx="3004140" cy="2038562"/>
              </a:xfrm>
            </p:grpSpPr>
            <p:sp>
              <p:nvSpPr>
                <p:cNvPr id="43" name="Arrow: Right 42">
                  <a:extLst>
                    <a:ext uri="{FF2B5EF4-FFF2-40B4-BE49-F238E27FC236}">
                      <a16:creationId xmlns:a16="http://schemas.microsoft.com/office/drawing/2014/main" id="{5BA23275-6228-48D2-9487-BAE13276D7F7}"/>
                    </a:ext>
                  </a:extLst>
                </p:cNvPr>
                <p:cNvSpPr/>
                <p:nvPr/>
              </p:nvSpPr>
              <p:spPr>
                <a:xfrm>
                  <a:off x="1843331" y="3835006"/>
                  <a:ext cx="1264119" cy="630628"/>
                </a:xfrm>
                <a:prstGeom prst="rightArrow">
                  <a:avLst/>
                </a:prstGeom>
                <a:solidFill>
                  <a:srgbClr val="97002E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>
                    <a:spcBef>
                      <a:spcPct val="20000"/>
                    </a:spcBef>
                  </a:pPr>
                  <a:endParaRPr lang="en-US" altLang="en-US" sz="1200" dirty="0"/>
                </a:p>
              </p:txBody>
            </p:sp>
            <p:sp>
              <p:nvSpPr>
                <p:cNvPr id="44" name="Freeform: Shape 43">
                  <a:extLst>
                    <a:ext uri="{FF2B5EF4-FFF2-40B4-BE49-F238E27FC236}">
                      <a16:creationId xmlns:a16="http://schemas.microsoft.com/office/drawing/2014/main" id="{E62B02DA-8009-4E5E-BAB2-89017BA6CA3C}"/>
                    </a:ext>
                  </a:extLst>
                </p:cNvPr>
                <p:cNvSpPr/>
                <p:nvPr/>
              </p:nvSpPr>
              <p:spPr>
                <a:xfrm>
                  <a:off x="1549088" y="2633280"/>
                  <a:ext cx="3004140" cy="2038562"/>
                </a:xfrm>
                <a:custGeom>
                  <a:avLst/>
                  <a:gdLst>
                    <a:gd name="connsiteX0" fmla="*/ 2892286 w 2902226"/>
                    <a:gd name="connsiteY0" fmla="*/ 695739 h 2216426"/>
                    <a:gd name="connsiteX1" fmla="*/ 1967947 w 2902226"/>
                    <a:gd name="connsiteY1" fmla="*/ 149087 h 2216426"/>
                    <a:gd name="connsiteX2" fmla="*/ 646043 w 2902226"/>
                    <a:gd name="connsiteY2" fmla="*/ 0 h 2216426"/>
                    <a:gd name="connsiteX3" fmla="*/ 29817 w 2902226"/>
                    <a:gd name="connsiteY3" fmla="*/ 705678 h 2216426"/>
                    <a:gd name="connsiteX4" fmla="*/ 0 w 2902226"/>
                    <a:gd name="connsiteY4" fmla="*/ 1639956 h 2216426"/>
                    <a:gd name="connsiteX5" fmla="*/ 695739 w 2902226"/>
                    <a:gd name="connsiteY5" fmla="*/ 2216426 h 2216426"/>
                    <a:gd name="connsiteX6" fmla="*/ 2047460 w 2902226"/>
                    <a:gd name="connsiteY6" fmla="*/ 1928191 h 2216426"/>
                    <a:gd name="connsiteX7" fmla="*/ 2902226 w 2902226"/>
                    <a:gd name="connsiteY7" fmla="*/ 1113182 h 2216426"/>
                    <a:gd name="connsiteX0" fmla="*/ 2892286 w 2902226"/>
                    <a:gd name="connsiteY0" fmla="*/ 727909 h 2248596"/>
                    <a:gd name="connsiteX1" fmla="*/ 1967947 w 2902226"/>
                    <a:gd name="connsiteY1" fmla="*/ 181257 h 2248596"/>
                    <a:gd name="connsiteX2" fmla="*/ 646043 w 2902226"/>
                    <a:gd name="connsiteY2" fmla="*/ 32170 h 2248596"/>
                    <a:gd name="connsiteX3" fmla="*/ 29817 w 2902226"/>
                    <a:gd name="connsiteY3" fmla="*/ 737848 h 2248596"/>
                    <a:gd name="connsiteX4" fmla="*/ 0 w 2902226"/>
                    <a:gd name="connsiteY4" fmla="*/ 1672126 h 2248596"/>
                    <a:gd name="connsiteX5" fmla="*/ 695739 w 2902226"/>
                    <a:gd name="connsiteY5" fmla="*/ 2248596 h 2248596"/>
                    <a:gd name="connsiteX6" fmla="*/ 2047460 w 2902226"/>
                    <a:gd name="connsiteY6" fmla="*/ 1960361 h 2248596"/>
                    <a:gd name="connsiteX7" fmla="*/ 2902226 w 2902226"/>
                    <a:gd name="connsiteY7" fmla="*/ 1145352 h 2248596"/>
                    <a:gd name="connsiteX0" fmla="*/ 2892286 w 2902226"/>
                    <a:gd name="connsiteY0" fmla="*/ 789337 h 2310024"/>
                    <a:gd name="connsiteX1" fmla="*/ 1967947 w 2902226"/>
                    <a:gd name="connsiteY1" fmla="*/ 242685 h 2310024"/>
                    <a:gd name="connsiteX2" fmla="*/ 646043 w 2902226"/>
                    <a:gd name="connsiteY2" fmla="*/ 93598 h 2310024"/>
                    <a:gd name="connsiteX3" fmla="*/ 29817 w 2902226"/>
                    <a:gd name="connsiteY3" fmla="*/ 799276 h 2310024"/>
                    <a:gd name="connsiteX4" fmla="*/ 0 w 2902226"/>
                    <a:gd name="connsiteY4" fmla="*/ 1733554 h 2310024"/>
                    <a:gd name="connsiteX5" fmla="*/ 695739 w 2902226"/>
                    <a:gd name="connsiteY5" fmla="*/ 2310024 h 2310024"/>
                    <a:gd name="connsiteX6" fmla="*/ 2047460 w 2902226"/>
                    <a:gd name="connsiteY6" fmla="*/ 2021789 h 2310024"/>
                    <a:gd name="connsiteX7" fmla="*/ 2902226 w 2902226"/>
                    <a:gd name="connsiteY7" fmla="*/ 1206780 h 2310024"/>
                    <a:gd name="connsiteX0" fmla="*/ 2996380 w 3006320"/>
                    <a:gd name="connsiteY0" fmla="*/ 789337 h 2310024"/>
                    <a:gd name="connsiteX1" fmla="*/ 2072041 w 3006320"/>
                    <a:gd name="connsiteY1" fmla="*/ 242685 h 2310024"/>
                    <a:gd name="connsiteX2" fmla="*/ 750137 w 3006320"/>
                    <a:gd name="connsiteY2" fmla="*/ 93598 h 2310024"/>
                    <a:gd name="connsiteX3" fmla="*/ 133911 w 3006320"/>
                    <a:gd name="connsiteY3" fmla="*/ 799276 h 2310024"/>
                    <a:gd name="connsiteX4" fmla="*/ 104094 w 3006320"/>
                    <a:gd name="connsiteY4" fmla="*/ 1733554 h 2310024"/>
                    <a:gd name="connsiteX5" fmla="*/ 799833 w 3006320"/>
                    <a:gd name="connsiteY5" fmla="*/ 2310024 h 2310024"/>
                    <a:gd name="connsiteX6" fmla="*/ 2151554 w 3006320"/>
                    <a:gd name="connsiteY6" fmla="*/ 2021789 h 2310024"/>
                    <a:gd name="connsiteX7" fmla="*/ 3006320 w 3006320"/>
                    <a:gd name="connsiteY7" fmla="*/ 1206780 h 2310024"/>
                    <a:gd name="connsiteX0" fmla="*/ 3013192 w 3023132"/>
                    <a:gd name="connsiteY0" fmla="*/ 789337 h 2310024"/>
                    <a:gd name="connsiteX1" fmla="*/ 2088853 w 3023132"/>
                    <a:gd name="connsiteY1" fmla="*/ 242685 h 2310024"/>
                    <a:gd name="connsiteX2" fmla="*/ 766949 w 3023132"/>
                    <a:gd name="connsiteY2" fmla="*/ 93598 h 2310024"/>
                    <a:gd name="connsiteX3" fmla="*/ 150723 w 3023132"/>
                    <a:gd name="connsiteY3" fmla="*/ 799276 h 2310024"/>
                    <a:gd name="connsiteX4" fmla="*/ 120906 w 3023132"/>
                    <a:gd name="connsiteY4" fmla="*/ 1733554 h 2310024"/>
                    <a:gd name="connsiteX5" fmla="*/ 816645 w 3023132"/>
                    <a:gd name="connsiteY5" fmla="*/ 2310024 h 2310024"/>
                    <a:gd name="connsiteX6" fmla="*/ 2168366 w 3023132"/>
                    <a:gd name="connsiteY6" fmla="*/ 2021789 h 2310024"/>
                    <a:gd name="connsiteX7" fmla="*/ 3023132 w 3023132"/>
                    <a:gd name="connsiteY7" fmla="*/ 1206780 h 2310024"/>
                    <a:gd name="connsiteX0" fmla="*/ 3013192 w 3023132"/>
                    <a:gd name="connsiteY0" fmla="*/ 789337 h 2372377"/>
                    <a:gd name="connsiteX1" fmla="*/ 2088853 w 3023132"/>
                    <a:gd name="connsiteY1" fmla="*/ 242685 h 2372377"/>
                    <a:gd name="connsiteX2" fmla="*/ 766949 w 3023132"/>
                    <a:gd name="connsiteY2" fmla="*/ 93598 h 2372377"/>
                    <a:gd name="connsiteX3" fmla="*/ 150723 w 3023132"/>
                    <a:gd name="connsiteY3" fmla="*/ 799276 h 2372377"/>
                    <a:gd name="connsiteX4" fmla="*/ 120906 w 3023132"/>
                    <a:gd name="connsiteY4" fmla="*/ 1733554 h 2372377"/>
                    <a:gd name="connsiteX5" fmla="*/ 816645 w 3023132"/>
                    <a:gd name="connsiteY5" fmla="*/ 2310024 h 2372377"/>
                    <a:gd name="connsiteX6" fmla="*/ 2168366 w 3023132"/>
                    <a:gd name="connsiteY6" fmla="*/ 2021789 h 2372377"/>
                    <a:gd name="connsiteX7" fmla="*/ 3023132 w 3023132"/>
                    <a:gd name="connsiteY7" fmla="*/ 1206780 h 2372377"/>
                    <a:gd name="connsiteX0" fmla="*/ 3013192 w 3023132"/>
                    <a:gd name="connsiteY0" fmla="*/ 789337 h 2324578"/>
                    <a:gd name="connsiteX1" fmla="*/ 2088853 w 3023132"/>
                    <a:gd name="connsiteY1" fmla="*/ 242685 h 2324578"/>
                    <a:gd name="connsiteX2" fmla="*/ 766949 w 3023132"/>
                    <a:gd name="connsiteY2" fmla="*/ 93598 h 2324578"/>
                    <a:gd name="connsiteX3" fmla="*/ 150723 w 3023132"/>
                    <a:gd name="connsiteY3" fmla="*/ 799276 h 2324578"/>
                    <a:gd name="connsiteX4" fmla="*/ 120906 w 3023132"/>
                    <a:gd name="connsiteY4" fmla="*/ 1733554 h 2324578"/>
                    <a:gd name="connsiteX5" fmla="*/ 816645 w 3023132"/>
                    <a:gd name="connsiteY5" fmla="*/ 2310024 h 2324578"/>
                    <a:gd name="connsiteX6" fmla="*/ 2168366 w 3023132"/>
                    <a:gd name="connsiteY6" fmla="*/ 2021789 h 2324578"/>
                    <a:gd name="connsiteX7" fmla="*/ 3023132 w 3023132"/>
                    <a:gd name="connsiteY7" fmla="*/ 1206780 h 2324578"/>
                    <a:gd name="connsiteX0" fmla="*/ 2996381 w 3006321"/>
                    <a:gd name="connsiteY0" fmla="*/ 789337 h 2324578"/>
                    <a:gd name="connsiteX1" fmla="*/ 2072042 w 3006321"/>
                    <a:gd name="connsiteY1" fmla="*/ 242685 h 2324578"/>
                    <a:gd name="connsiteX2" fmla="*/ 750138 w 3006321"/>
                    <a:gd name="connsiteY2" fmla="*/ 93598 h 2324578"/>
                    <a:gd name="connsiteX3" fmla="*/ 133912 w 3006321"/>
                    <a:gd name="connsiteY3" fmla="*/ 799276 h 2324578"/>
                    <a:gd name="connsiteX4" fmla="*/ 104095 w 3006321"/>
                    <a:gd name="connsiteY4" fmla="*/ 1733554 h 2324578"/>
                    <a:gd name="connsiteX5" fmla="*/ 799834 w 3006321"/>
                    <a:gd name="connsiteY5" fmla="*/ 2310024 h 2324578"/>
                    <a:gd name="connsiteX6" fmla="*/ 2151555 w 3006321"/>
                    <a:gd name="connsiteY6" fmla="*/ 2021789 h 2324578"/>
                    <a:gd name="connsiteX7" fmla="*/ 3006321 w 3006321"/>
                    <a:gd name="connsiteY7" fmla="*/ 1206780 h 2324578"/>
                    <a:gd name="connsiteX0" fmla="*/ 3094428 w 3104368"/>
                    <a:gd name="connsiteY0" fmla="*/ 742628 h 2277869"/>
                    <a:gd name="connsiteX1" fmla="*/ 2170089 w 3104368"/>
                    <a:gd name="connsiteY1" fmla="*/ 195976 h 2277869"/>
                    <a:gd name="connsiteX2" fmla="*/ 848185 w 3104368"/>
                    <a:gd name="connsiteY2" fmla="*/ 46889 h 2277869"/>
                    <a:gd name="connsiteX3" fmla="*/ 92811 w 3104368"/>
                    <a:gd name="connsiteY3" fmla="*/ 961289 h 2277869"/>
                    <a:gd name="connsiteX4" fmla="*/ 202142 w 3104368"/>
                    <a:gd name="connsiteY4" fmla="*/ 1686845 h 2277869"/>
                    <a:gd name="connsiteX5" fmla="*/ 897881 w 3104368"/>
                    <a:gd name="connsiteY5" fmla="*/ 2263315 h 2277869"/>
                    <a:gd name="connsiteX6" fmla="*/ 2249602 w 3104368"/>
                    <a:gd name="connsiteY6" fmla="*/ 1975080 h 2277869"/>
                    <a:gd name="connsiteX7" fmla="*/ 3104368 w 3104368"/>
                    <a:gd name="connsiteY7" fmla="*/ 1160071 h 2277869"/>
                    <a:gd name="connsiteX0" fmla="*/ 3004868 w 3014808"/>
                    <a:gd name="connsiteY0" fmla="*/ 742628 h 2277869"/>
                    <a:gd name="connsiteX1" fmla="*/ 2080529 w 3014808"/>
                    <a:gd name="connsiteY1" fmla="*/ 195976 h 2277869"/>
                    <a:gd name="connsiteX2" fmla="*/ 758625 w 3014808"/>
                    <a:gd name="connsiteY2" fmla="*/ 46889 h 2277869"/>
                    <a:gd name="connsiteX3" fmla="*/ 3251 w 3014808"/>
                    <a:gd name="connsiteY3" fmla="*/ 961289 h 2277869"/>
                    <a:gd name="connsiteX4" fmla="*/ 112582 w 3014808"/>
                    <a:gd name="connsiteY4" fmla="*/ 1686845 h 2277869"/>
                    <a:gd name="connsiteX5" fmla="*/ 808321 w 3014808"/>
                    <a:gd name="connsiteY5" fmla="*/ 2263315 h 2277869"/>
                    <a:gd name="connsiteX6" fmla="*/ 2160042 w 3014808"/>
                    <a:gd name="connsiteY6" fmla="*/ 1975080 h 2277869"/>
                    <a:gd name="connsiteX7" fmla="*/ 3014808 w 3014808"/>
                    <a:gd name="connsiteY7" fmla="*/ 1160071 h 2277869"/>
                    <a:gd name="connsiteX0" fmla="*/ 3009114 w 3019054"/>
                    <a:gd name="connsiteY0" fmla="*/ 742628 h 2224852"/>
                    <a:gd name="connsiteX1" fmla="*/ 2084775 w 3019054"/>
                    <a:gd name="connsiteY1" fmla="*/ 195976 h 2224852"/>
                    <a:gd name="connsiteX2" fmla="*/ 762871 w 3019054"/>
                    <a:gd name="connsiteY2" fmla="*/ 46889 h 2224852"/>
                    <a:gd name="connsiteX3" fmla="*/ 7497 w 3019054"/>
                    <a:gd name="connsiteY3" fmla="*/ 961289 h 2224852"/>
                    <a:gd name="connsiteX4" fmla="*/ 116828 w 3019054"/>
                    <a:gd name="connsiteY4" fmla="*/ 1686845 h 2224852"/>
                    <a:gd name="connsiteX5" fmla="*/ 931837 w 3019054"/>
                    <a:gd name="connsiteY5" fmla="*/ 2213619 h 2224852"/>
                    <a:gd name="connsiteX6" fmla="*/ 2164288 w 3019054"/>
                    <a:gd name="connsiteY6" fmla="*/ 1975080 h 2224852"/>
                    <a:gd name="connsiteX7" fmla="*/ 3019054 w 3019054"/>
                    <a:gd name="connsiteY7" fmla="*/ 1160071 h 2224852"/>
                    <a:gd name="connsiteX0" fmla="*/ 3087324 w 3097264"/>
                    <a:gd name="connsiteY0" fmla="*/ 742628 h 1995952"/>
                    <a:gd name="connsiteX1" fmla="*/ 2162985 w 3097264"/>
                    <a:gd name="connsiteY1" fmla="*/ 195976 h 1995952"/>
                    <a:gd name="connsiteX2" fmla="*/ 841081 w 3097264"/>
                    <a:gd name="connsiteY2" fmla="*/ 46889 h 1995952"/>
                    <a:gd name="connsiteX3" fmla="*/ 85707 w 3097264"/>
                    <a:gd name="connsiteY3" fmla="*/ 961289 h 1995952"/>
                    <a:gd name="connsiteX4" fmla="*/ 195038 w 3097264"/>
                    <a:gd name="connsiteY4" fmla="*/ 1686845 h 1995952"/>
                    <a:gd name="connsiteX5" fmla="*/ 2242498 w 3097264"/>
                    <a:gd name="connsiteY5" fmla="*/ 1975080 h 1995952"/>
                    <a:gd name="connsiteX6" fmla="*/ 3097264 w 3097264"/>
                    <a:gd name="connsiteY6" fmla="*/ 1160071 h 1995952"/>
                    <a:gd name="connsiteX0" fmla="*/ 3004777 w 3014717"/>
                    <a:gd name="connsiteY0" fmla="*/ 742628 h 2083857"/>
                    <a:gd name="connsiteX1" fmla="*/ 2080438 w 3014717"/>
                    <a:gd name="connsiteY1" fmla="*/ 195976 h 2083857"/>
                    <a:gd name="connsiteX2" fmla="*/ 758534 w 3014717"/>
                    <a:gd name="connsiteY2" fmla="*/ 46889 h 2083857"/>
                    <a:gd name="connsiteX3" fmla="*/ 3160 w 3014717"/>
                    <a:gd name="connsiteY3" fmla="*/ 961289 h 2083857"/>
                    <a:gd name="connsiteX4" fmla="*/ 559752 w 3014717"/>
                    <a:gd name="connsiteY4" fmla="*/ 1965141 h 2083857"/>
                    <a:gd name="connsiteX5" fmla="*/ 2159951 w 3014717"/>
                    <a:gd name="connsiteY5" fmla="*/ 1975080 h 2083857"/>
                    <a:gd name="connsiteX6" fmla="*/ 3014717 w 3014717"/>
                    <a:gd name="connsiteY6" fmla="*/ 1160071 h 2083857"/>
                    <a:gd name="connsiteX0" fmla="*/ 3004777 w 3014717"/>
                    <a:gd name="connsiteY0" fmla="*/ 807502 h 2148731"/>
                    <a:gd name="connsiteX1" fmla="*/ 2080438 w 3014717"/>
                    <a:gd name="connsiteY1" fmla="*/ 260850 h 2148731"/>
                    <a:gd name="connsiteX2" fmla="*/ 758534 w 3014717"/>
                    <a:gd name="connsiteY2" fmla="*/ 111763 h 2148731"/>
                    <a:gd name="connsiteX3" fmla="*/ 3160 w 3014717"/>
                    <a:gd name="connsiteY3" fmla="*/ 1026163 h 2148731"/>
                    <a:gd name="connsiteX4" fmla="*/ 559752 w 3014717"/>
                    <a:gd name="connsiteY4" fmla="*/ 2030015 h 2148731"/>
                    <a:gd name="connsiteX5" fmla="*/ 2159951 w 3014717"/>
                    <a:gd name="connsiteY5" fmla="*/ 2039954 h 2148731"/>
                    <a:gd name="connsiteX6" fmla="*/ 3014717 w 3014717"/>
                    <a:gd name="connsiteY6" fmla="*/ 1224945 h 2148731"/>
                    <a:gd name="connsiteX0" fmla="*/ 3008958 w 3018898"/>
                    <a:gd name="connsiteY0" fmla="*/ 807502 h 2164376"/>
                    <a:gd name="connsiteX1" fmla="*/ 2084619 w 3018898"/>
                    <a:gd name="connsiteY1" fmla="*/ 260850 h 2164376"/>
                    <a:gd name="connsiteX2" fmla="*/ 762715 w 3018898"/>
                    <a:gd name="connsiteY2" fmla="*/ 111763 h 2164376"/>
                    <a:gd name="connsiteX3" fmla="*/ 7341 w 3018898"/>
                    <a:gd name="connsiteY3" fmla="*/ 1026163 h 2164376"/>
                    <a:gd name="connsiteX4" fmla="*/ 563933 w 3018898"/>
                    <a:gd name="connsiteY4" fmla="*/ 2030015 h 2164376"/>
                    <a:gd name="connsiteX5" fmla="*/ 2164132 w 3018898"/>
                    <a:gd name="connsiteY5" fmla="*/ 2039954 h 2164376"/>
                    <a:gd name="connsiteX6" fmla="*/ 3018898 w 3018898"/>
                    <a:gd name="connsiteY6" fmla="*/ 1224945 h 2164376"/>
                    <a:gd name="connsiteX0" fmla="*/ 3008958 w 3018898"/>
                    <a:gd name="connsiteY0" fmla="*/ 796833 h 2153707"/>
                    <a:gd name="connsiteX1" fmla="*/ 2074680 w 3018898"/>
                    <a:gd name="connsiteY1" fmla="*/ 101094 h 2153707"/>
                    <a:gd name="connsiteX2" fmla="*/ 762715 w 3018898"/>
                    <a:gd name="connsiteY2" fmla="*/ 101094 h 2153707"/>
                    <a:gd name="connsiteX3" fmla="*/ 7341 w 3018898"/>
                    <a:gd name="connsiteY3" fmla="*/ 1015494 h 2153707"/>
                    <a:gd name="connsiteX4" fmla="*/ 563933 w 3018898"/>
                    <a:gd name="connsiteY4" fmla="*/ 2019346 h 2153707"/>
                    <a:gd name="connsiteX5" fmla="*/ 2164132 w 3018898"/>
                    <a:gd name="connsiteY5" fmla="*/ 2029285 h 2153707"/>
                    <a:gd name="connsiteX6" fmla="*/ 3018898 w 3018898"/>
                    <a:gd name="connsiteY6" fmla="*/ 1214276 h 2153707"/>
                    <a:gd name="connsiteX0" fmla="*/ 3004936 w 3014876"/>
                    <a:gd name="connsiteY0" fmla="*/ 796833 h 2087139"/>
                    <a:gd name="connsiteX1" fmla="*/ 2070658 w 3014876"/>
                    <a:gd name="connsiteY1" fmla="*/ 101094 h 2087139"/>
                    <a:gd name="connsiteX2" fmla="*/ 758693 w 3014876"/>
                    <a:gd name="connsiteY2" fmla="*/ 101094 h 2087139"/>
                    <a:gd name="connsiteX3" fmla="*/ 3319 w 3014876"/>
                    <a:gd name="connsiteY3" fmla="*/ 1015494 h 2087139"/>
                    <a:gd name="connsiteX4" fmla="*/ 559911 w 3014876"/>
                    <a:gd name="connsiteY4" fmla="*/ 2019346 h 2087139"/>
                    <a:gd name="connsiteX5" fmla="*/ 2239623 w 3014876"/>
                    <a:gd name="connsiteY5" fmla="*/ 1910015 h 2087139"/>
                    <a:gd name="connsiteX6" fmla="*/ 3014876 w 3014876"/>
                    <a:gd name="connsiteY6" fmla="*/ 1214276 h 2087139"/>
                    <a:gd name="connsiteX0" fmla="*/ 3004936 w 3014876"/>
                    <a:gd name="connsiteY0" fmla="*/ 796833 h 2101374"/>
                    <a:gd name="connsiteX1" fmla="*/ 2070658 w 3014876"/>
                    <a:gd name="connsiteY1" fmla="*/ 101094 h 2101374"/>
                    <a:gd name="connsiteX2" fmla="*/ 758693 w 3014876"/>
                    <a:gd name="connsiteY2" fmla="*/ 101094 h 2101374"/>
                    <a:gd name="connsiteX3" fmla="*/ 3319 w 3014876"/>
                    <a:gd name="connsiteY3" fmla="*/ 1015494 h 2101374"/>
                    <a:gd name="connsiteX4" fmla="*/ 559911 w 3014876"/>
                    <a:gd name="connsiteY4" fmla="*/ 2019346 h 2101374"/>
                    <a:gd name="connsiteX5" fmla="*/ 2239623 w 3014876"/>
                    <a:gd name="connsiteY5" fmla="*/ 1910015 h 2101374"/>
                    <a:gd name="connsiteX6" fmla="*/ 3014876 w 3014876"/>
                    <a:gd name="connsiteY6" fmla="*/ 1214276 h 2101374"/>
                    <a:gd name="connsiteX0" fmla="*/ 3014876 w 3014876"/>
                    <a:gd name="connsiteY0" fmla="*/ 1219033 h 2126009"/>
                    <a:gd name="connsiteX1" fmla="*/ 2070658 w 3014876"/>
                    <a:gd name="connsiteY1" fmla="*/ 125729 h 2126009"/>
                    <a:gd name="connsiteX2" fmla="*/ 758693 w 3014876"/>
                    <a:gd name="connsiteY2" fmla="*/ 125729 h 2126009"/>
                    <a:gd name="connsiteX3" fmla="*/ 3319 w 3014876"/>
                    <a:gd name="connsiteY3" fmla="*/ 1040129 h 2126009"/>
                    <a:gd name="connsiteX4" fmla="*/ 559911 w 3014876"/>
                    <a:gd name="connsiteY4" fmla="*/ 2043981 h 2126009"/>
                    <a:gd name="connsiteX5" fmla="*/ 2239623 w 3014876"/>
                    <a:gd name="connsiteY5" fmla="*/ 1934650 h 2126009"/>
                    <a:gd name="connsiteX6" fmla="*/ 3014876 w 3014876"/>
                    <a:gd name="connsiteY6" fmla="*/ 1238911 h 2126009"/>
                    <a:gd name="connsiteX0" fmla="*/ 3014876 w 3024816"/>
                    <a:gd name="connsiteY0" fmla="*/ 1219033 h 2116928"/>
                    <a:gd name="connsiteX1" fmla="*/ 2070658 w 3024816"/>
                    <a:gd name="connsiteY1" fmla="*/ 125729 h 2116928"/>
                    <a:gd name="connsiteX2" fmla="*/ 758693 w 3024816"/>
                    <a:gd name="connsiteY2" fmla="*/ 125729 h 2116928"/>
                    <a:gd name="connsiteX3" fmla="*/ 3319 w 3024816"/>
                    <a:gd name="connsiteY3" fmla="*/ 1040129 h 2116928"/>
                    <a:gd name="connsiteX4" fmla="*/ 559911 w 3024816"/>
                    <a:gd name="connsiteY4" fmla="*/ 2043981 h 2116928"/>
                    <a:gd name="connsiteX5" fmla="*/ 2239623 w 3024816"/>
                    <a:gd name="connsiteY5" fmla="*/ 1934650 h 2116928"/>
                    <a:gd name="connsiteX6" fmla="*/ 3024816 w 3024816"/>
                    <a:gd name="connsiteY6" fmla="*/ 1099763 h 2116928"/>
                    <a:gd name="connsiteX0" fmla="*/ 3012185 w 3022125"/>
                    <a:gd name="connsiteY0" fmla="*/ 1219033 h 2116928"/>
                    <a:gd name="connsiteX1" fmla="*/ 2067967 w 3022125"/>
                    <a:gd name="connsiteY1" fmla="*/ 125729 h 2116928"/>
                    <a:gd name="connsiteX2" fmla="*/ 756002 w 3022125"/>
                    <a:gd name="connsiteY2" fmla="*/ 125729 h 2116928"/>
                    <a:gd name="connsiteX3" fmla="*/ 628 w 3022125"/>
                    <a:gd name="connsiteY3" fmla="*/ 1040129 h 2116928"/>
                    <a:gd name="connsiteX4" fmla="*/ 557220 w 3022125"/>
                    <a:gd name="connsiteY4" fmla="*/ 2043981 h 2116928"/>
                    <a:gd name="connsiteX5" fmla="*/ 2236932 w 3022125"/>
                    <a:gd name="connsiteY5" fmla="*/ 1934650 h 2116928"/>
                    <a:gd name="connsiteX6" fmla="*/ 3022125 w 3022125"/>
                    <a:gd name="connsiteY6" fmla="*/ 1099763 h 2116928"/>
                    <a:gd name="connsiteX0" fmla="*/ 3011859 w 3021799"/>
                    <a:gd name="connsiteY0" fmla="*/ 1219033 h 2132387"/>
                    <a:gd name="connsiteX1" fmla="*/ 2067641 w 3021799"/>
                    <a:gd name="connsiteY1" fmla="*/ 125729 h 2132387"/>
                    <a:gd name="connsiteX2" fmla="*/ 755676 w 3021799"/>
                    <a:gd name="connsiteY2" fmla="*/ 125729 h 2132387"/>
                    <a:gd name="connsiteX3" fmla="*/ 302 w 3021799"/>
                    <a:gd name="connsiteY3" fmla="*/ 1040129 h 2132387"/>
                    <a:gd name="connsiteX4" fmla="*/ 686103 w 3021799"/>
                    <a:gd name="connsiteY4" fmla="*/ 2063860 h 2132387"/>
                    <a:gd name="connsiteX5" fmla="*/ 2236606 w 3021799"/>
                    <a:gd name="connsiteY5" fmla="*/ 1934650 h 2132387"/>
                    <a:gd name="connsiteX6" fmla="*/ 3021799 w 3021799"/>
                    <a:gd name="connsiteY6" fmla="*/ 1099763 h 2132387"/>
                    <a:gd name="connsiteX0" fmla="*/ 3011950 w 3021890"/>
                    <a:gd name="connsiteY0" fmla="*/ 1219033 h 2119146"/>
                    <a:gd name="connsiteX1" fmla="*/ 2067732 w 3021890"/>
                    <a:gd name="connsiteY1" fmla="*/ 125729 h 2119146"/>
                    <a:gd name="connsiteX2" fmla="*/ 755767 w 3021890"/>
                    <a:gd name="connsiteY2" fmla="*/ 125729 h 2119146"/>
                    <a:gd name="connsiteX3" fmla="*/ 393 w 3021890"/>
                    <a:gd name="connsiteY3" fmla="*/ 1040129 h 2119146"/>
                    <a:gd name="connsiteX4" fmla="*/ 686194 w 3021890"/>
                    <a:gd name="connsiteY4" fmla="*/ 2063860 h 2119146"/>
                    <a:gd name="connsiteX5" fmla="*/ 2236697 w 3021890"/>
                    <a:gd name="connsiteY5" fmla="*/ 1934650 h 2119146"/>
                    <a:gd name="connsiteX6" fmla="*/ 3021890 w 3021890"/>
                    <a:gd name="connsiteY6" fmla="*/ 1099763 h 2119146"/>
                    <a:gd name="connsiteX0" fmla="*/ 3014079 w 3024019"/>
                    <a:gd name="connsiteY0" fmla="*/ 1219033 h 2119146"/>
                    <a:gd name="connsiteX1" fmla="*/ 2069861 w 3024019"/>
                    <a:gd name="connsiteY1" fmla="*/ 125729 h 2119146"/>
                    <a:gd name="connsiteX2" fmla="*/ 757896 w 3024019"/>
                    <a:gd name="connsiteY2" fmla="*/ 125729 h 2119146"/>
                    <a:gd name="connsiteX3" fmla="*/ 2522 w 3024019"/>
                    <a:gd name="connsiteY3" fmla="*/ 1040129 h 2119146"/>
                    <a:gd name="connsiteX4" fmla="*/ 688323 w 3024019"/>
                    <a:gd name="connsiteY4" fmla="*/ 2063860 h 2119146"/>
                    <a:gd name="connsiteX5" fmla="*/ 2238826 w 3024019"/>
                    <a:gd name="connsiteY5" fmla="*/ 1934650 h 2119146"/>
                    <a:gd name="connsiteX6" fmla="*/ 3024019 w 3024019"/>
                    <a:gd name="connsiteY6" fmla="*/ 1099763 h 2119146"/>
                    <a:gd name="connsiteX0" fmla="*/ 3014079 w 3024019"/>
                    <a:gd name="connsiteY0" fmla="*/ 1202156 h 2102269"/>
                    <a:gd name="connsiteX1" fmla="*/ 2069861 w 3024019"/>
                    <a:gd name="connsiteY1" fmla="*/ 108852 h 2102269"/>
                    <a:gd name="connsiteX2" fmla="*/ 757896 w 3024019"/>
                    <a:gd name="connsiteY2" fmla="*/ 108852 h 2102269"/>
                    <a:gd name="connsiteX3" fmla="*/ 2522 w 3024019"/>
                    <a:gd name="connsiteY3" fmla="*/ 1023252 h 2102269"/>
                    <a:gd name="connsiteX4" fmla="*/ 688323 w 3024019"/>
                    <a:gd name="connsiteY4" fmla="*/ 2046983 h 2102269"/>
                    <a:gd name="connsiteX5" fmla="*/ 2238826 w 3024019"/>
                    <a:gd name="connsiteY5" fmla="*/ 1917773 h 2102269"/>
                    <a:gd name="connsiteX6" fmla="*/ 3024019 w 3024019"/>
                    <a:gd name="connsiteY6" fmla="*/ 1082886 h 2102269"/>
                    <a:gd name="connsiteX0" fmla="*/ 3014079 w 3024019"/>
                    <a:gd name="connsiteY0" fmla="*/ 1210497 h 2110610"/>
                    <a:gd name="connsiteX1" fmla="*/ 2069861 w 3024019"/>
                    <a:gd name="connsiteY1" fmla="*/ 117193 h 2110610"/>
                    <a:gd name="connsiteX2" fmla="*/ 757896 w 3024019"/>
                    <a:gd name="connsiteY2" fmla="*/ 117193 h 2110610"/>
                    <a:gd name="connsiteX3" fmla="*/ 2522 w 3024019"/>
                    <a:gd name="connsiteY3" fmla="*/ 1031593 h 2110610"/>
                    <a:gd name="connsiteX4" fmla="*/ 688323 w 3024019"/>
                    <a:gd name="connsiteY4" fmla="*/ 2055324 h 2110610"/>
                    <a:gd name="connsiteX5" fmla="*/ 2238826 w 3024019"/>
                    <a:gd name="connsiteY5" fmla="*/ 1926114 h 2110610"/>
                    <a:gd name="connsiteX6" fmla="*/ 3024019 w 3024019"/>
                    <a:gd name="connsiteY6" fmla="*/ 1091227 h 2110610"/>
                    <a:gd name="connsiteX0" fmla="*/ 3014079 w 3024019"/>
                    <a:gd name="connsiteY0" fmla="*/ 1175205 h 2075318"/>
                    <a:gd name="connsiteX1" fmla="*/ 2159313 w 3024019"/>
                    <a:gd name="connsiteY1" fmla="*/ 181293 h 2075318"/>
                    <a:gd name="connsiteX2" fmla="*/ 757896 w 3024019"/>
                    <a:gd name="connsiteY2" fmla="*/ 81901 h 2075318"/>
                    <a:gd name="connsiteX3" fmla="*/ 2522 w 3024019"/>
                    <a:gd name="connsiteY3" fmla="*/ 996301 h 2075318"/>
                    <a:gd name="connsiteX4" fmla="*/ 688323 w 3024019"/>
                    <a:gd name="connsiteY4" fmla="*/ 2020032 h 2075318"/>
                    <a:gd name="connsiteX5" fmla="*/ 2238826 w 3024019"/>
                    <a:gd name="connsiteY5" fmla="*/ 1890822 h 2075318"/>
                    <a:gd name="connsiteX6" fmla="*/ 3024019 w 3024019"/>
                    <a:gd name="connsiteY6" fmla="*/ 1055935 h 2075318"/>
                    <a:gd name="connsiteX0" fmla="*/ 3014079 w 3024019"/>
                    <a:gd name="connsiteY0" fmla="*/ 1190650 h 2090763"/>
                    <a:gd name="connsiteX1" fmla="*/ 2159313 w 3024019"/>
                    <a:gd name="connsiteY1" fmla="*/ 196738 h 2090763"/>
                    <a:gd name="connsiteX2" fmla="*/ 757896 w 3024019"/>
                    <a:gd name="connsiteY2" fmla="*/ 97346 h 2090763"/>
                    <a:gd name="connsiteX3" fmla="*/ 2522 w 3024019"/>
                    <a:gd name="connsiteY3" fmla="*/ 1011746 h 2090763"/>
                    <a:gd name="connsiteX4" fmla="*/ 688323 w 3024019"/>
                    <a:gd name="connsiteY4" fmla="*/ 2035477 h 2090763"/>
                    <a:gd name="connsiteX5" fmla="*/ 2238826 w 3024019"/>
                    <a:gd name="connsiteY5" fmla="*/ 1906267 h 2090763"/>
                    <a:gd name="connsiteX6" fmla="*/ 3024019 w 3024019"/>
                    <a:gd name="connsiteY6" fmla="*/ 1071380 h 2090763"/>
                    <a:gd name="connsiteX0" fmla="*/ 3004140 w 3024019"/>
                    <a:gd name="connsiteY0" fmla="*/ 869491 h 2057839"/>
                    <a:gd name="connsiteX1" fmla="*/ 2159313 w 3024019"/>
                    <a:gd name="connsiteY1" fmla="*/ 163814 h 2057839"/>
                    <a:gd name="connsiteX2" fmla="*/ 757896 w 3024019"/>
                    <a:gd name="connsiteY2" fmla="*/ 64422 h 2057839"/>
                    <a:gd name="connsiteX3" fmla="*/ 2522 w 3024019"/>
                    <a:gd name="connsiteY3" fmla="*/ 978822 h 2057839"/>
                    <a:gd name="connsiteX4" fmla="*/ 688323 w 3024019"/>
                    <a:gd name="connsiteY4" fmla="*/ 2002553 h 2057839"/>
                    <a:gd name="connsiteX5" fmla="*/ 2238826 w 3024019"/>
                    <a:gd name="connsiteY5" fmla="*/ 1873343 h 2057839"/>
                    <a:gd name="connsiteX6" fmla="*/ 3024019 w 3024019"/>
                    <a:gd name="connsiteY6" fmla="*/ 1038456 h 2057839"/>
                    <a:gd name="connsiteX0" fmla="*/ 3004140 w 3024019"/>
                    <a:gd name="connsiteY0" fmla="*/ 869491 h 2057839"/>
                    <a:gd name="connsiteX1" fmla="*/ 2159313 w 3024019"/>
                    <a:gd name="connsiteY1" fmla="*/ 163814 h 2057839"/>
                    <a:gd name="connsiteX2" fmla="*/ 757896 w 3024019"/>
                    <a:gd name="connsiteY2" fmla="*/ 64422 h 2057839"/>
                    <a:gd name="connsiteX3" fmla="*/ 2522 w 3024019"/>
                    <a:gd name="connsiteY3" fmla="*/ 978822 h 2057839"/>
                    <a:gd name="connsiteX4" fmla="*/ 688323 w 3024019"/>
                    <a:gd name="connsiteY4" fmla="*/ 2002553 h 2057839"/>
                    <a:gd name="connsiteX5" fmla="*/ 2238826 w 3024019"/>
                    <a:gd name="connsiteY5" fmla="*/ 1873343 h 2057839"/>
                    <a:gd name="connsiteX6" fmla="*/ 3024019 w 3024019"/>
                    <a:gd name="connsiteY6" fmla="*/ 1038456 h 2057839"/>
                    <a:gd name="connsiteX0" fmla="*/ 3004140 w 3024019"/>
                    <a:gd name="connsiteY0" fmla="*/ 869491 h 2057839"/>
                    <a:gd name="connsiteX1" fmla="*/ 2159313 w 3024019"/>
                    <a:gd name="connsiteY1" fmla="*/ 163814 h 2057839"/>
                    <a:gd name="connsiteX2" fmla="*/ 757896 w 3024019"/>
                    <a:gd name="connsiteY2" fmla="*/ 64422 h 2057839"/>
                    <a:gd name="connsiteX3" fmla="*/ 2522 w 3024019"/>
                    <a:gd name="connsiteY3" fmla="*/ 978822 h 2057839"/>
                    <a:gd name="connsiteX4" fmla="*/ 688323 w 3024019"/>
                    <a:gd name="connsiteY4" fmla="*/ 2002553 h 2057839"/>
                    <a:gd name="connsiteX5" fmla="*/ 2238826 w 3024019"/>
                    <a:gd name="connsiteY5" fmla="*/ 1873343 h 2057839"/>
                    <a:gd name="connsiteX6" fmla="*/ 3024019 w 3024019"/>
                    <a:gd name="connsiteY6" fmla="*/ 1038456 h 2057839"/>
                    <a:gd name="connsiteX0" fmla="*/ 3004140 w 3024019"/>
                    <a:gd name="connsiteY0" fmla="*/ 869491 h 2057839"/>
                    <a:gd name="connsiteX1" fmla="*/ 2159313 w 3024019"/>
                    <a:gd name="connsiteY1" fmla="*/ 163814 h 2057839"/>
                    <a:gd name="connsiteX2" fmla="*/ 757896 w 3024019"/>
                    <a:gd name="connsiteY2" fmla="*/ 64422 h 2057839"/>
                    <a:gd name="connsiteX3" fmla="*/ 2522 w 3024019"/>
                    <a:gd name="connsiteY3" fmla="*/ 978822 h 2057839"/>
                    <a:gd name="connsiteX4" fmla="*/ 688323 w 3024019"/>
                    <a:gd name="connsiteY4" fmla="*/ 2002553 h 2057839"/>
                    <a:gd name="connsiteX5" fmla="*/ 2238826 w 3024019"/>
                    <a:gd name="connsiteY5" fmla="*/ 1873343 h 2057839"/>
                    <a:gd name="connsiteX6" fmla="*/ 3024019 w 3024019"/>
                    <a:gd name="connsiteY6" fmla="*/ 1038456 h 2057839"/>
                    <a:gd name="connsiteX0" fmla="*/ 3004140 w 3024019"/>
                    <a:gd name="connsiteY0" fmla="*/ 852332 h 2040680"/>
                    <a:gd name="connsiteX1" fmla="*/ 2049982 w 3024019"/>
                    <a:gd name="connsiteY1" fmla="*/ 206289 h 2040680"/>
                    <a:gd name="connsiteX2" fmla="*/ 757896 w 3024019"/>
                    <a:gd name="connsiteY2" fmla="*/ 47263 h 2040680"/>
                    <a:gd name="connsiteX3" fmla="*/ 2522 w 3024019"/>
                    <a:gd name="connsiteY3" fmla="*/ 961663 h 2040680"/>
                    <a:gd name="connsiteX4" fmla="*/ 688323 w 3024019"/>
                    <a:gd name="connsiteY4" fmla="*/ 1985394 h 2040680"/>
                    <a:gd name="connsiteX5" fmla="*/ 2238826 w 3024019"/>
                    <a:gd name="connsiteY5" fmla="*/ 1856184 h 2040680"/>
                    <a:gd name="connsiteX6" fmla="*/ 3024019 w 3024019"/>
                    <a:gd name="connsiteY6" fmla="*/ 1021297 h 2040680"/>
                    <a:gd name="connsiteX0" fmla="*/ 3004140 w 3024019"/>
                    <a:gd name="connsiteY0" fmla="*/ 855559 h 2043907"/>
                    <a:gd name="connsiteX1" fmla="*/ 2049982 w 3024019"/>
                    <a:gd name="connsiteY1" fmla="*/ 209516 h 2043907"/>
                    <a:gd name="connsiteX2" fmla="*/ 757896 w 3024019"/>
                    <a:gd name="connsiteY2" fmla="*/ 50490 h 2043907"/>
                    <a:gd name="connsiteX3" fmla="*/ 2522 w 3024019"/>
                    <a:gd name="connsiteY3" fmla="*/ 964890 h 2043907"/>
                    <a:gd name="connsiteX4" fmla="*/ 688323 w 3024019"/>
                    <a:gd name="connsiteY4" fmla="*/ 1988621 h 2043907"/>
                    <a:gd name="connsiteX5" fmla="*/ 2238826 w 3024019"/>
                    <a:gd name="connsiteY5" fmla="*/ 1859411 h 2043907"/>
                    <a:gd name="connsiteX6" fmla="*/ 3024019 w 3024019"/>
                    <a:gd name="connsiteY6" fmla="*/ 1024524 h 2043907"/>
                    <a:gd name="connsiteX0" fmla="*/ 3004140 w 3024019"/>
                    <a:gd name="connsiteY0" fmla="*/ 861119 h 2049467"/>
                    <a:gd name="connsiteX1" fmla="*/ 2139435 w 3024019"/>
                    <a:gd name="connsiteY1" fmla="*/ 195197 h 2049467"/>
                    <a:gd name="connsiteX2" fmla="*/ 757896 w 3024019"/>
                    <a:gd name="connsiteY2" fmla="*/ 56050 h 2049467"/>
                    <a:gd name="connsiteX3" fmla="*/ 2522 w 3024019"/>
                    <a:gd name="connsiteY3" fmla="*/ 970450 h 2049467"/>
                    <a:gd name="connsiteX4" fmla="*/ 688323 w 3024019"/>
                    <a:gd name="connsiteY4" fmla="*/ 1994181 h 2049467"/>
                    <a:gd name="connsiteX5" fmla="*/ 2238826 w 3024019"/>
                    <a:gd name="connsiteY5" fmla="*/ 1864971 h 2049467"/>
                    <a:gd name="connsiteX6" fmla="*/ 3024019 w 3024019"/>
                    <a:gd name="connsiteY6" fmla="*/ 1030084 h 2049467"/>
                    <a:gd name="connsiteX0" fmla="*/ 3004140 w 3014080"/>
                    <a:gd name="connsiteY0" fmla="*/ 861119 h 2046767"/>
                    <a:gd name="connsiteX1" fmla="*/ 2139435 w 3014080"/>
                    <a:gd name="connsiteY1" fmla="*/ 195197 h 2046767"/>
                    <a:gd name="connsiteX2" fmla="*/ 757896 w 3014080"/>
                    <a:gd name="connsiteY2" fmla="*/ 56050 h 2046767"/>
                    <a:gd name="connsiteX3" fmla="*/ 2522 w 3014080"/>
                    <a:gd name="connsiteY3" fmla="*/ 970450 h 2046767"/>
                    <a:gd name="connsiteX4" fmla="*/ 688323 w 3014080"/>
                    <a:gd name="connsiteY4" fmla="*/ 1994181 h 2046767"/>
                    <a:gd name="connsiteX5" fmla="*/ 2238826 w 3014080"/>
                    <a:gd name="connsiteY5" fmla="*/ 1864971 h 2046767"/>
                    <a:gd name="connsiteX6" fmla="*/ 3014080 w 3014080"/>
                    <a:gd name="connsiteY6" fmla="*/ 1109597 h 2046767"/>
                    <a:gd name="connsiteX0" fmla="*/ 3004140 w 3014080"/>
                    <a:gd name="connsiteY0" fmla="*/ 898399 h 2044290"/>
                    <a:gd name="connsiteX1" fmla="*/ 2139435 w 3014080"/>
                    <a:gd name="connsiteY1" fmla="*/ 192720 h 2044290"/>
                    <a:gd name="connsiteX2" fmla="*/ 757896 w 3014080"/>
                    <a:gd name="connsiteY2" fmla="*/ 53573 h 2044290"/>
                    <a:gd name="connsiteX3" fmla="*/ 2522 w 3014080"/>
                    <a:gd name="connsiteY3" fmla="*/ 967973 h 2044290"/>
                    <a:gd name="connsiteX4" fmla="*/ 688323 w 3014080"/>
                    <a:gd name="connsiteY4" fmla="*/ 1991704 h 2044290"/>
                    <a:gd name="connsiteX5" fmla="*/ 2238826 w 3014080"/>
                    <a:gd name="connsiteY5" fmla="*/ 1862494 h 2044290"/>
                    <a:gd name="connsiteX6" fmla="*/ 3014080 w 3014080"/>
                    <a:gd name="connsiteY6" fmla="*/ 1107120 h 2044290"/>
                    <a:gd name="connsiteX0" fmla="*/ 3004140 w 3014080"/>
                    <a:gd name="connsiteY0" fmla="*/ 898399 h 2044290"/>
                    <a:gd name="connsiteX1" fmla="*/ 2139435 w 3014080"/>
                    <a:gd name="connsiteY1" fmla="*/ 192720 h 2044290"/>
                    <a:gd name="connsiteX2" fmla="*/ 757896 w 3014080"/>
                    <a:gd name="connsiteY2" fmla="*/ 53573 h 2044290"/>
                    <a:gd name="connsiteX3" fmla="*/ 2522 w 3014080"/>
                    <a:gd name="connsiteY3" fmla="*/ 967973 h 2044290"/>
                    <a:gd name="connsiteX4" fmla="*/ 688323 w 3014080"/>
                    <a:gd name="connsiteY4" fmla="*/ 1991704 h 2044290"/>
                    <a:gd name="connsiteX5" fmla="*/ 2238826 w 3014080"/>
                    <a:gd name="connsiteY5" fmla="*/ 1862494 h 2044290"/>
                    <a:gd name="connsiteX6" fmla="*/ 3014080 w 3014080"/>
                    <a:gd name="connsiteY6" fmla="*/ 1107120 h 2044290"/>
                    <a:gd name="connsiteX0" fmla="*/ 3004140 w 3004140"/>
                    <a:gd name="connsiteY0" fmla="*/ 898399 h 2038562"/>
                    <a:gd name="connsiteX1" fmla="*/ 2139435 w 3004140"/>
                    <a:gd name="connsiteY1" fmla="*/ 192720 h 2038562"/>
                    <a:gd name="connsiteX2" fmla="*/ 757896 w 3004140"/>
                    <a:gd name="connsiteY2" fmla="*/ 53573 h 2038562"/>
                    <a:gd name="connsiteX3" fmla="*/ 2522 w 3004140"/>
                    <a:gd name="connsiteY3" fmla="*/ 967973 h 2038562"/>
                    <a:gd name="connsiteX4" fmla="*/ 688323 w 3004140"/>
                    <a:gd name="connsiteY4" fmla="*/ 1991704 h 2038562"/>
                    <a:gd name="connsiteX5" fmla="*/ 2238826 w 3004140"/>
                    <a:gd name="connsiteY5" fmla="*/ 1862494 h 2038562"/>
                    <a:gd name="connsiteX6" fmla="*/ 2994202 w 3004140"/>
                    <a:gd name="connsiteY6" fmla="*/ 1295964 h 2038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004140" h="2038562">
                      <a:moveTo>
                        <a:pt x="3004140" y="898399"/>
                      </a:moveTo>
                      <a:cubicBezTo>
                        <a:pt x="2407792" y="895086"/>
                        <a:pt x="2513809" y="333524"/>
                        <a:pt x="2139435" y="192720"/>
                      </a:cubicBezTo>
                      <a:cubicBezTo>
                        <a:pt x="1765061" y="51916"/>
                        <a:pt x="1114048" y="-75636"/>
                        <a:pt x="757896" y="53573"/>
                      </a:cubicBezTo>
                      <a:cubicBezTo>
                        <a:pt x="401744" y="182782"/>
                        <a:pt x="33996" y="346777"/>
                        <a:pt x="2522" y="967973"/>
                      </a:cubicBezTo>
                      <a:cubicBezTo>
                        <a:pt x="-28952" y="1589169"/>
                        <a:pt x="236093" y="1872434"/>
                        <a:pt x="688323" y="1991704"/>
                      </a:cubicBezTo>
                      <a:cubicBezTo>
                        <a:pt x="1140553" y="2110974"/>
                        <a:pt x="1854513" y="1978451"/>
                        <a:pt x="2238826" y="1862494"/>
                      </a:cubicBezTo>
                      <a:cubicBezTo>
                        <a:pt x="2623139" y="1746537"/>
                        <a:pt x="2262019" y="1339034"/>
                        <a:pt x="2994202" y="1295964"/>
                      </a:cubicBezTo>
                    </a:path>
                  </a:pathLst>
                </a:custGeom>
                <a:pattFill prst="pct50">
                  <a:fgClr>
                    <a:schemeClr val="bg1">
                      <a:lumMod val="75000"/>
                    </a:schemeClr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09BB625E-EBC1-4BFE-A10B-191CAB676B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771479" y="2652717"/>
                  <a:ext cx="0" cy="46532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AB73A777-0FC2-4EAC-A01A-A6982298C4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232815" y="2731753"/>
                  <a:ext cx="226570" cy="43707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ADFE322A-AD22-4D9D-A6C3-C61FBBFDAC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730046" y="3150744"/>
                  <a:ext cx="492214" cy="32474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>
                  <a:extLst>
                    <a:ext uri="{FF2B5EF4-FFF2-40B4-BE49-F238E27FC236}">
                      <a16:creationId xmlns:a16="http://schemas.microsoft.com/office/drawing/2014/main" id="{9D59B31B-4B3C-4E05-B767-C3C5460321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97224" y="3986325"/>
                  <a:ext cx="541146" cy="937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>
                  <a:extLst>
                    <a:ext uri="{FF2B5EF4-FFF2-40B4-BE49-F238E27FC236}">
                      <a16:creationId xmlns:a16="http://schemas.microsoft.com/office/drawing/2014/main" id="{A47E9AEF-267A-4816-96CC-C352BE13E0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063036" y="4153875"/>
                  <a:ext cx="318447" cy="38089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>
                  <a:extLst>
                    <a:ext uri="{FF2B5EF4-FFF2-40B4-BE49-F238E27FC236}">
                      <a16:creationId xmlns:a16="http://schemas.microsoft.com/office/drawing/2014/main" id="{7E342352-BABF-4236-AB1D-86AA6CF683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619720" y="4169569"/>
                  <a:ext cx="28568" cy="47863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>
                  <a:extLst>
                    <a:ext uri="{FF2B5EF4-FFF2-40B4-BE49-F238E27FC236}">
                      <a16:creationId xmlns:a16="http://schemas.microsoft.com/office/drawing/2014/main" id="{3661C956-1534-4381-93B0-C1F73AD848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59247" y="4130200"/>
                  <a:ext cx="80365" cy="45865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>
                  <a:extLst>
                    <a:ext uri="{FF2B5EF4-FFF2-40B4-BE49-F238E27FC236}">
                      <a16:creationId xmlns:a16="http://schemas.microsoft.com/office/drawing/2014/main" id="{0F53F9A8-382F-4419-93DD-F105E5E04C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00618" y="4016806"/>
                  <a:ext cx="145975" cy="45865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00695743-D286-47DA-930F-700EFA46C3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46593" y="3986325"/>
                  <a:ext cx="277118" cy="18248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>
                  <a:extLst>
                    <a:ext uri="{FF2B5EF4-FFF2-40B4-BE49-F238E27FC236}">
                      <a16:creationId xmlns:a16="http://schemas.microsoft.com/office/drawing/2014/main" id="{2A4AAD04-2A16-4B32-AB0C-195DD56F40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51422" y="3281513"/>
                  <a:ext cx="406742" cy="2125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371BF5D1-07D3-42CA-9F0C-9747DCFA8C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402243" y="2912860"/>
                  <a:ext cx="406742" cy="34676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EDD810F0-3166-42C6-AC89-37BE7D3BA4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128038" y="2714405"/>
                  <a:ext cx="196813" cy="49819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7" name="Object 9">
                <a:extLst>
                  <a:ext uri="{FF2B5EF4-FFF2-40B4-BE49-F238E27FC236}">
                    <a16:creationId xmlns:a16="http://schemas.microsoft.com/office/drawing/2014/main" id="{9D3A8BA2-7550-4DDF-B1B2-AF79828076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33873" y="2382602"/>
              <a:ext cx="611187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406080" imgH="228600" progId="Equation.DSMT4">
                      <p:embed/>
                    </p:oleObj>
                  </mc:Choice>
                  <mc:Fallback>
                    <p:oleObj name="Equation" r:id="rId3" imgW="406080" imgH="228600" progId="Equation.DSMT4">
                      <p:embed/>
                      <p:pic>
                        <p:nvPicPr>
                          <p:cNvPr id="57" name="Object 9">
                            <a:extLst>
                              <a:ext uri="{FF2B5EF4-FFF2-40B4-BE49-F238E27FC236}">
                                <a16:creationId xmlns:a16="http://schemas.microsoft.com/office/drawing/2014/main" id="{9D3A8BA2-7550-4DDF-B1B2-AF79828076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3873" y="2382602"/>
                            <a:ext cx="611187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9">
                <a:extLst>
                  <a:ext uri="{FF2B5EF4-FFF2-40B4-BE49-F238E27FC236}">
                    <a16:creationId xmlns:a16="http://schemas.microsoft.com/office/drawing/2014/main" id="{6955BBED-568A-4D50-BE53-51369A4E1F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52969" y="3097691"/>
              <a:ext cx="534987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55320" imgH="228600" progId="Equation.DSMT4">
                      <p:embed/>
                    </p:oleObj>
                  </mc:Choice>
                  <mc:Fallback>
                    <p:oleObj name="Equation" r:id="rId5" imgW="355320" imgH="228600" progId="Equation.DSMT4">
                      <p:embed/>
                      <p:pic>
                        <p:nvPicPr>
                          <p:cNvPr id="58" name="Object 9">
                            <a:extLst>
                              <a:ext uri="{FF2B5EF4-FFF2-40B4-BE49-F238E27FC236}">
                                <a16:creationId xmlns:a16="http://schemas.microsoft.com/office/drawing/2014/main" id="{6955BBED-568A-4D50-BE53-51369A4E1F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2969" y="3097691"/>
                            <a:ext cx="534987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Arrow: Right 60">
                <a:extLst>
                  <a:ext uri="{FF2B5EF4-FFF2-40B4-BE49-F238E27FC236}">
                    <a16:creationId xmlns:a16="http://schemas.microsoft.com/office/drawing/2014/main" id="{C84D28D0-3838-4F72-AB46-CF1FE78592AC}"/>
                  </a:ext>
                </a:extLst>
              </p:cNvPr>
              <p:cNvSpPr/>
              <p:nvPr/>
            </p:nvSpPr>
            <p:spPr>
              <a:xfrm>
                <a:off x="10110722" y="3424491"/>
                <a:ext cx="1314409" cy="639646"/>
              </a:xfrm>
              <a:prstGeom prst="rightArrow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1200" dirty="0"/>
                  <a:t>Escaping air acceleration Cs</a:t>
                </a:r>
              </a:p>
            </p:txBody>
          </p:sp>
          <p:sp>
            <p:nvSpPr>
              <p:cNvPr id="70" name="Arrow: Right 69">
                <a:extLst>
                  <a:ext uri="{FF2B5EF4-FFF2-40B4-BE49-F238E27FC236}">
                    <a16:creationId xmlns:a16="http://schemas.microsoft.com/office/drawing/2014/main" id="{DE3317AD-7345-4D0E-B8C8-0D8687E63937}"/>
                  </a:ext>
                </a:extLst>
              </p:cNvPr>
              <p:cNvSpPr/>
              <p:nvPr/>
            </p:nvSpPr>
            <p:spPr>
              <a:xfrm flipH="1">
                <a:off x="7696285" y="4777476"/>
                <a:ext cx="1408033" cy="639646"/>
              </a:xfrm>
              <a:prstGeom prst="rightArrow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1200" dirty="0"/>
                  <a:t>Reaction balloon acceleration Co</a:t>
                </a:r>
              </a:p>
            </p:txBody>
          </p:sp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EDE50D0-1D80-4446-9537-D1EC52CDDC8A}"/>
                </a:ext>
              </a:extLst>
            </p:cNvPr>
            <p:cNvSpPr/>
            <p:nvPr/>
          </p:nvSpPr>
          <p:spPr>
            <a:xfrm>
              <a:off x="7062878" y="3516805"/>
              <a:ext cx="566769" cy="40264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FC3237B3-6663-4711-A4A7-4B0AB281BADE}"/>
                </a:ext>
              </a:extLst>
            </p:cNvPr>
            <p:cNvSpPr/>
            <p:nvPr/>
          </p:nvSpPr>
          <p:spPr>
            <a:xfrm>
              <a:off x="6933873" y="3643560"/>
              <a:ext cx="566769" cy="14005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675AE4-44DF-420B-B820-895B730AB856}"/>
                </a:ext>
              </a:extLst>
            </p:cNvPr>
            <p:cNvGrpSpPr/>
            <p:nvPr/>
          </p:nvGrpSpPr>
          <p:grpSpPr>
            <a:xfrm>
              <a:off x="6363953" y="3328324"/>
              <a:ext cx="712525" cy="770524"/>
              <a:chOff x="6363953" y="3328324"/>
              <a:chExt cx="838317" cy="770524"/>
            </a:xfrm>
          </p:grpSpPr>
          <p:sp>
            <p:nvSpPr>
              <p:cNvPr id="5" name="Freeform: Shape 4">
                <a:extLst>
                  <a:ext uri="{FF2B5EF4-FFF2-40B4-BE49-F238E27FC236}">
                    <a16:creationId xmlns:a16="http://schemas.microsoft.com/office/drawing/2014/main" id="{A76C9FDA-5635-461A-A8B2-90DA8A1EDBAD}"/>
                  </a:ext>
                </a:extLst>
              </p:cNvPr>
              <p:cNvSpPr/>
              <p:nvPr/>
            </p:nvSpPr>
            <p:spPr>
              <a:xfrm>
                <a:off x="6363953" y="3328324"/>
                <a:ext cx="817978" cy="191465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pattFill prst="pct50">
                <a:fgClr>
                  <a:schemeClr val="bg1">
                    <a:lumMod val="7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Freeform: Shape 95">
                <a:extLst>
                  <a:ext uri="{FF2B5EF4-FFF2-40B4-BE49-F238E27FC236}">
                    <a16:creationId xmlns:a16="http://schemas.microsoft.com/office/drawing/2014/main" id="{2DDEF6CC-E472-49FD-B66F-5988D948D33A}"/>
                  </a:ext>
                </a:extLst>
              </p:cNvPr>
              <p:cNvSpPr/>
              <p:nvPr/>
            </p:nvSpPr>
            <p:spPr>
              <a:xfrm flipV="1">
                <a:off x="6384292" y="3907383"/>
                <a:ext cx="817978" cy="191465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pattFill prst="pct50">
                <a:fgClr>
                  <a:schemeClr val="bg1">
                    <a:lumMod val="7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77AC2C7-CE7C-4AE5-82D1-D3186932EB7F}"/>
                </a:ext>
              </a:extLst>
            </p:cNvPr>
            <p:cNvGrpSpPr/>
            <p:nvPr/>
          </p:nvGrpSpPr>
          <p:grpSpPr>
            <a:xfrm>
              <a:off x="6423735" y="3499880"/>
              <a:ext cx="79424" cy="445279"/>
              <a:chOff x="6595717" y="3396172"/>
              <a:chExt cx="107051" cy="600164"/>
            </a:xfrm>
            <a:solidFill>
              <a:schemeClr val="bg1">
                <a:lumMod val="50000"/>
              </a:schemeClr>
            </a:solidFill>
          </p:grpSpPr>
          <p:sp>
            <p:nvSpPr>
              <p:cNvPr id="97" name="Freeform: Shape 96">
                <a:extLst>
                  <a:ext uri="{FF2B5EF4-FFF2-40B4-BE49-F238E27FC236}">
                    <a16:creationId xmlns:a16="http://schemas.microsoft.com/office/drawing/2014/main" id="{615905FC-CE42-4DEB-BC6D-7BEC0B331684}"/>
                  </a:ext>
                </a:extLst>
              </p:cNvPr>
              <p:cNvSpPr/>
              <p:nvPr/>
            </p:nvSpPr>
            <p:spPr>
              <a:xfrm rot="5400000">
                <a:off x="6514902" y="3512772"/>
                <a:ext cx="304465" cy="71266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reeform: Shape 97">
                <a:extLst>
                  <a:ext uri="{FF2B5EF4-FFF2-40B4-BE49-F238E27FC236}">
                    <a16:creationId xmlns:a16="http://schemas.microsoft.com/office/drawing/2014/main" id="{FC17433C-DC36-4E0B-B399-2820CBAAD370}"/>
                  </a:ext>
                </a:extLst>
              </p:cNvPr>
              <p:cNvSpPr/>
              <p:nvPr/>
            </p:nvSpPr>
            <p:spPr>
              <a:xfrm rot="16200000">
                <a:off x="6479117" y="3808471"/>
                <a:ext cx="304465" cy="71266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612B9FE0-BD0C-45DD-967D-C8606A01E3D0}"/>
                </a:ext>
              </a:extLst>
            </p:cNvPr>
            <p:cNvSpPr/>
            <p:nvPr/>
          </p:nvSpPr>
          <p:spPr>
            <a:xfrm>
              <a:off x="6440796" y="3690726"/>
              <a:ext cx="566769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: Shape 99">
              <a:extLst>
                <a:ext uri="{FF2B5EF4-FFF2-40B4-BE49-F238E27FC236}">
                  <a16:creationId xmlns:a16="http://schemas.microsoft.com/office/drawing/2014/main" id="{06BD7797-95F5-490B-B092-86172E2FC1FD}"/>
                </a:ext>
              </a:extLst>
            </p:cNvPr>
            <p:cNvSpPr/>
            <p:nvPr/>
          </p:nvSpPr>
          <p:spPr>
            <a:xfrm>
              <a:off x="7370722" y="3745862"/>
              <a:ext cx="2730702" cy="1024921"/>
            </a:xfrm>
            <a:custGeom>
              <a:avLst/>
              <a:gdLst>
                <a:gd name="connsiteX0" fmla="*/ 1570383 w 1570383"/>
                <a:gd name="connsiteY0" fmla="*/ 437322 h 437322"/>
                <a:gd name="connsiteX1" fmla="*/ 695739 w 1570383"/>
                <a:gd name="connsiteY1" fmla="*/ 228600 h 437322"/>
                <a:gd name="connsiteX2" fmla="*/ 0 w 1570383"/>
                <a:gd name="connsiteY2" fmla="*/ 0 h 437322"/>
                <a:gd name="connsiteX0" fmla="*/ 1570383 w 1570438"/>
                <a:gd name="connsiteY0" fmla="*/ 437322 h 437322"/>
                <a:gd name="connsiteX1" fmla="*/ 695739 w 1570438"/>
                <a:gd name="connsiteY1" fmla="*/ 228600 h 437322"/>
                <a:gd name="connsiteX2" fmla="*/ 0 w 1570438"/>
                <a:gd name="connsiteY2" fmla="*/ 0 h 437322"/>
                <a:gd name="connsiteX0" fmla="*/ 1570383 w 1570438"/>
                <a:gd name="connsiteY0" fmla="*/ 437322 h 437322"/>
                <a:gd name="connsiteX1" fmla="*/ 695739 w 1570438"/>
                <a:gd name="connsiteY1" fmla="*/ 228600 h 437322"/>
                <a:gd name="connsiteX2" fmla="*/ 0 w 1570438"/>
                <a:gd name="connsiteY2" fmla="*/ 0 h 437322"/>
                <a:gd name="connsiteX0" fmla="*/ 1570383 w 1570383"/>
                <a:gd name="connsiteY0" fmla="*/ 437322 h 437322"/>
                <a:gd name="connsiteX1" fmla="*/ 0 w 1570383"/>
                <a:gd name="connsiteY1" fmla="*/ 0 h 437322"/>
                <a:gd name="connsiteX0" fmla="*/ 1570383 w 1570390"/>
                <a:gd name="connsiteY0" fmla="*/ 437322 h 437322"/>
                <a:gd name="connsiteX1" fmla="*/ 0 w 1570390"/>
                <a:gd name="connsiteY1" fmla="*/ 0 h 437322"/>
                <a:gd name="connsiteX0" fmla="*/ 1570383 w 1570390"/>
                <a:gd name="connsiteY0" fmla="*/ 437322 h 437322"/>
                <a:gd name="connsiteX1" fmla="*/ 0 w 1570390"/>
                <a:gd name="connsiteY1" fmla="*/ 0 h 437322"/>
                <a:gd name="connsiteX0" fmla="*/ 1570383 w 1570757"/>
                <a:gd name="connsiteY0" fmla="*/ 437322 h 437322"/>
                <a:gd name="connsiteX1" fmla="*/ 0 w 1570757"/>
                <a:gd name="connsiteY1" fmla="*/ 0 h 437322"/>
                <a:gd name="connsiteX0" fmla="*/ 1570383 w 1570803"/>
                <a:gd name="connsiteY0" fmla="*/ 489677 h 489677"/>
                <a:gd name="connsiteX1" fmla="*/ 0 w 1570803"/>
                <a:gd name="connsiteY1" fmla="*/ 52355 h 489677"/>
                <a:gd name="connsiteX0" fmla="*/ 1570383 w 1570383"/>
                <a:gd name="connsiteY0" fmla="*/ 437322 h 437322"/>
                <a:gd name="connsiteX1" fmla="*/ 0 w 1570383"/>
                <a:gd name="connsiteY1" fmla="*/ 0 h 4373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0383" h="437322">
                  <a:moveTo>
                    <a:pt x="1570383" y="437322"/>
                  </a:moveTo>
                  <a:cubicBezTo>
                    <a:pt x="1364941" y="-39063"/>
                    <a:pt x="652670" y="453887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0F5F4FF-B3D6-478D-B3EA-50A37615430B}"/>
                </a:ext>
              </a:extLst>
            </p:cNvPr>
            <p:cNvSpPr txBox="1"/>
            <p:nvPr/>
          </p:nvSpPr>
          <p:spPr>
            <a:xfrm>
              <a:off x="9800902" y="4820512"/>
              <a:ext cx="131441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dirty="0"/>
                <a:t>Electricity</a:t>
              </a:r>
              <a:endParaRPr lang="en-US" dirty="0"/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EE413ED3-347A-4554-A18E-3BD6EF99621D}"/>
                </a:ext>
              </a:extLst>
            </p:cNvPr>
            <p:cNvGrpSpPr/>
            <p:nvPr/>
          </p:nvGrpSpPr>
          <p:grpSpPr>
            <a:xfrm>
              <a:off x="6535616" y="3499880"/>
              <a:ext cx="79424" cy="445279"/>
              <a:chOff x="6595717" y="3396172"/>
              <a:chExt cx="107051" cy="600164"/>
            </a:xfrm>
            <a:solidFill>
              <a:schemeClr val="bg1">
                <a:lumMod val="50000"/>
              </a:schemeClr>
            </a:solidFill>
          </p:grpSpPr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DB0FC893-9A2F-40BF-8334-4200F6A8CEC2}"/>
                  </a:ext>
                </a:extLst>
              </p:cNvPr>
              <p:cNvSpPr/>
              <p:nvPr/>
            </p:nvSpPr>
            <p:spPr>
              <a:xfrm rot="5400000">
                <a:off x="6514902" y="3512772"/>
                <a:ext cx="304465" cy="71266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: Shape 108">
                <a:extLst>
                  <a:ext uri="{FF2B5EF4-FFF2-40B4-BE49-F238E27FC236}">
                    <a16:creationId xmlns:a16="http://schemas.microsoft.com/office/drawing/2014/main" id="{5D953DDD-C3D7-41DC-8CCA-11814BEDAEBA}"/>
                  </a:ext>
                </a:extLst>
              </p:cNvPr>
              <p:cNvSpPr/>
              <p:nvPr/>
            </p:nvSpPr>
            <p:spPr>
              <a:xfrm rot="16200000">
                <a:off x="6479117" y="3808471"/>
                <a:ext cx="304465" cy="71266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C1A4F154-775D-4472-A7E7-39D6C61E34A8}"/>
                </a:ext>
              </a:extLst>
            </p:cNvPr>
            <p:cNvGrpSpPr/>
            <p:nvPr/>
          </p:nvGrpSpPr>
          <p:grpSpPr>
            <a:xfrm>
              <a:off x="6664584" y="3499880"/>
              <a:ext cx="79424" cy="445279"/>
              <a:chOff x="6595717" y="3396172"/>
              <a:chExt cx="107051" cy="600164"/>
            </a:xfrm>
            <a:solidFill>
              <a:schemeClr val="bg1">
                <a:lumMod val="50000"/>
              </a:schemeClr>
            </a:solidFill>
          </p:grpSpPr>
          <p:sp>
            <p:nvSpPr>
              <p:cNvPr id="111" name="Freeform: Shape 110">
                <a:extLst>
                  <a:ext uri="{FF2B5EF4-FFF2-40B4-BE49-F238E27FC236}">
                    <a16:creationId xmlns:a16="http://schemas.microsoft.com/office/drawing/2014/main" id="{E2417B83-1EEB-4556-A10E-E360432D6B67}"/>
                  </a:ext>
                </a:extLst>
              </p:cNvPr>
              <p:cNvSpPr/>
              <p:nvPr/>
            </p:nvSpPr>
            <p:spPr>
              <a:xfrm rot="5400000">
                <a:off x="6514902" y="3512772"/>
                <a:ext cx="304465" cy="71266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Freeform: Shape 111">
                <a:extLst>
                  <a:ext uri="{FF2B5EF4-FFF2-40B4-BE49-F238E27FC236}">
                    <a16:creationId xmlns:a16="http://schemas.microsoft.com/office/drawing/2014/main" id="{8FA2CD8E-2C6D-49CD-823F-8D0CAFA09939}"/>
                  </a:ext>
                </a:extLst>
              </p:cNvPr>
              <p:cNvSpPr/>
              <p:nvPr/>
            </p:nvSpPr>
            <p:spPr>
              <a:xfrm rot="16200000">
                <a:off x="6479117" y="3808471"/>
                <a:ext cx="304465" cy="71266"/>
              </a:xfrm>
              <a:custGeom>
                <a:avLst/>
                <a:gdLst>
                  <a:gd name="connsiteX0" fmla="*/ 1262269 w 1262269"/>
                  <a:gd name="connsiteY0" fmla="*/ 367748 h 437321"/>
                  <a:gd name="connsiteX1" fmla="*/ 546652 w 1262269"/>
                  <a:gd name="connsiteY1" fmla="*/ 0 h 437321"/>
                  <a:gd name="connsiteX2" fmla="*/ 0 w 1262269"/>
                  <a:gd name="connsiteY2" fmla="*/ 248478 h 437321"/>
                  <a:gd name="connsiteX3" fmla="*/ 606287 w 1262269"/>
                  <a:gd name="connsiteY3" fmla="*/ 427382 h 437321"/>
                  <a:gd name="connsiteX4" fmla="*/ 1262269 w 1262269"/>
                  <a:gd name="connsiteY4" fmla="*/ 437321 h 437321"/>
                  <a:gd name="connsiteX5" fmla="*/ 1262269 w 1262269"/>
                  <a:gd name="connsiteY5" fmla="*/ 367748 h 437321"/>
                  <a:gd name="connsiteX0" fmla="*/ 1262478 w 1262478"/>
                  <a:gd name="connsiteY0" fmla="*/ 369148 h 438721"/>
                  <a:gd name="connsiteX1" fmla="*/ 546861 w 1262478"/>
                  <a:gd name="connsiteY1" fmla="*/ 1400 h 438721"/>
                  <a:gd name="connsiteX2" fmla="*/ 209 w 1262478"/>
                  <a:gd name="connsiteY2" fmla="*/ 249878 h 438721"/>
                  <a:gd name="connsiteX3" fmla="*/ 606496 w 1262478"/>
                  <a:gd name="connsiteY3" fmla="*/ 428782 h 438721"/>
                  <a:gd name="connsiteX4" fmla="*/ 1262478 w 1262478"/>
                  <a:gd name="connsiteY4" fmla="*/ 438721 h 438721"/>
                  <a:gd name="connsiteX5" fmla="*/ 1262478 w 1262478"/>
                  <a:gd name="connsiteY5" fmla="*/ 369148 h 438721"/>
                  <a:gd name="connsiteX0" fmla="*/ 1306857 w 1306857"/>
                  <a:gd name="connsiteY0" fmla="*/ 369078 h 438651"/>
                  <a:gd name="connsiteX1" fmla="*/ 591240 w 1306857"/>
                  <a:gd name="connsiteY1" fmla="*/ 1330 h 438651"/>
                  <a:gd name="connsiteX2" fmla="*/ 44588 w 1306857"/>
                  <a:gd name="connsiteY2" fmla="*/ 249808 h 438651"/>
                  <a:gd name="connsiteX3" fmla="*/ 650875 w 1306857"/>
                  <a:gd name="connsiteY3" fmla="*/ 428712 h 438651"/>
                  <a:gd name="connsiteX4" fmla="*/ 1306857 w 1306857"/>
                  <a:gd name="connsiteY4" fmla="*/ 438651 h 438651"/>
                  <a:gd name="connsiteX5" fmla="*/ 1306857 w 1306857"/>
                  <a:gd name="connsiteY5" fmla="*/ 369078 h 438651"/>
                  <a:gd name="connsiteX0" fmla="*/ 1264399 w 1264399"/>
                  <a:gd name="connsiteY0" fmla="*/ 369544 h 439117"/>
                  <a:gd name="connsiteX1" fmla="*/ 548782 w 1264399"/>
                  <a:gd name="connsiteY1" fmla="*/ 1796 h 439117"/>
                  <a:gd name="connsiteX2" fmla="*/ 2130 w 1264399"/>
                  <a:gd name="connsiteY2" fmla="*/ 250274 h 439117"/>
                  <a:gd name="connsiteX3" fmla="*/ 608417 w 1264399"/>
                  <a:gd name="connsiteY3" fmla="*/ 429178 h 439117"/>
                  <a:gd name="connsiteX4" fmla="*/ 1264399 w 1264399"/>
                  <a:gd name="connsiteY4" fmla="*/ 439117 h 439117"/>
                  <a:gd name="connsiteX5" fmla="*/ 1264399 w 1264399"/>
                  <a:gd name="connsiteY5" fmla="*/ 369544 h 439117"/>
                  <a:gd name="connsiteX0" fmla="*/ 1264475 w 1264475"/>
                  <a:gd name="connsiteY0" fmla="*/ 369544 h 439117"/>
                  <a:gd name="connsiteX1" fmla="*/ 548858 w 1264475"/>
                  <a:gd name="connsiteY1" fmla="*/ 1796 h 439117"/>
                  <a:gd name="connsiteX2" fmla="*/ 2206 w 1264475"/>
                  <a:gd name="connsiteY2" fmla="*/ 250274 h 439117"/>
                  <a:gd name="connsiteX3" fmla="*/ 608493 w 1264475"/>
                  <a:gd name="connsiteY3" fmla="*/ 429178 h 439117"/>
                  <a:gd name="connsiteX4" fmla="*/ 1264475 w 1264475"/>
                  <a:gd name="connsiteY4" fmla="*/ 439117 h 439117"/>
                  <a:gd name="connsiteX5" fmla="*/ 1264475 w 1264475"/>
                  <a:gd name="connsiteY5" fmla="*/ 369544 h 4391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4475" h="439117">
                    <a:moveTo>
                      <a:pt x="1264475" y="369544"/>
                    </a:moveTo>
                    <a:cubicBezTo>
                      <a:pt x="1145206" y="296657"/>
                      <a:pt x="759236" y="21674"/>
                      <a:pt x="548858" y="1796"/>
                    </a:cubicBezTo>
                    <a:cubicBezTo>
                      <a:pt x="338480" y="-18082"/>
                      <a:pt x="38649" y="131004"/>
                      <a:pt x="2206" y="250274"/>
                    </a:cubicBezTo>
                    <a:cubicBezTo>
                      <a:pt x="-34237" y="369544"/>
                      <a:pt x="389832" y="425865"/>
                      <a:pt x="608493" y="429178"/>
                    </a:cubicBezTo>
                    <a:lnTo>
                      <a:pt x="1264475" y="439117"/>
                    </a:lnTo>
                    <a:lnTo>
                      <a:pt x="1264475" y="369544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DCB57C1-A61E-4058-B62A-49C9E1613B3D}"/>
              </a:ext>
            </a:extLst>
          </p:cNvPr>
          <p:cNvSpPr txBox="1"/>
          <p:nvPr/>
        </p:nvSpPr>
        <p:spPr>
          <a:xfrm>
            <a:off x="4419591" y="5639876"/>
            <a:ext cx="45749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Combining the supply with the balloon</a:t>
            </a:r>
            <a:endParaRPr lang="en-US" dirty="0"/>
          </a:p>
        </p:txBody>
      </p:sp>
      <p:graphicFrame>
        <p:nvGraphicFramePr>
          <p:cNvPr id="75" name="Object 9">
            <a:extLst>
              <a:ext uri="{FF2B5EF4-FFF2-40B4-BE49-F238E27FC236}">
                <a16:creationId xmlns:a16="http://schemas.microsoft.com/office/drawing/2014/main" id="{CC7CE449-902A-47D8-80DC-6312A7D24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861"/>
              </p:ext>
            </p:extLst>
          </p:nvPr>
        </p:nvGraphicFramePr>
        <p:xfrm>
          <a:off x="4590716" y="5205361"/>
          <a:ext cx="332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75" name="Object 9">
                        <a:extLst>
                          <a:ext uri="{FF2B5EF4-FFF2-40B4-BE49-F238E27FC236}">
                            <a16:creationId xmlns:a16="http://schemas.microsoft.com/office/drawing/2014/main" id="{CC7CE449-902A-47D8-80DC-6312A7D24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716" y="5205361"/>
                        <a:ext cx="3322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E3F44C3-2FCD-427B-9DCA-7C00D9E02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50761"/>
              </p:ext>
            </p:extLst>
          </p:nvPr>
        </p:nvGraphicFramePr>
        <p:xfrm>
          <a:off x="8288340" y="2934721"/>
          <a:ext cx="534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5E3F44C3-2FCD-427B-9DCA-7C00D9E02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40" y="2934721"/>
                        <a:ext cx="534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25AEBB36-D69C-4DFD-ACC3-D28F75840E66}"/>
              </a:ext>
            </a:extLst>
          </p:cNvPr>
          <p:cNvSpPr txBox="1"/>
          <p:nvPr/>
        </p:nvSpPr>
        <p:spPr>
          <a:xfrm>
            <a:off x="4704904" y="3306519"/>
            <a:ext cx="9531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200" dirty="0"/>
              <a:t>moto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8353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alloon Analogy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6429192-EA92-4B5D-8E42-C247B9AD18CA}"/>
              </a:ext>
            </a:extLst>
          </p:cNvPr>
          <p:cNvSpPr/>
          <p:nvPr/>
        </p:nvSpPr>
        <p:spPr>
          <a:xfrm>
            <a:off x="7437454" y="4509781"/>
            <a:ext cx="886617" cy="371869"/>
          </a:xfrm>
          <a:prstGeom prst="roundRect">
            <a:avLst/>
          </a:prstGeom>
          <a:pattFill prst="pct90">
            <a:fgClr>
              <a:srgbClr val="FF0000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>
                <a:solidFill>
                  <a:schemeClr val="tx1"/>
                </a:solidFill>
              </a:rPr>
              <a:t>Fu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72AF9640-C81B-4010-A790-D94D2A7F57F5}"/>
              </a:ext>
            </a:extLst>
          </p:cNvPr>
          <p:cNvGrpSpPr/>
          <p:nvPr/>
        </p:nvGrpSpPr>
        <p:grpSpPr>
          <a:xfrm>
            <a:off x="4703914" y="2135446"/>
            <a:ext cx="4491258" cy="3034520"/>
            <a:chOff x="6933873" y="2382602"/>
            <a:chExt cx="4491258" cy="303452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A609A71-D11A-4AA5-A8C7-653081BD5F99}"/>
                </a:ext>
              </a:extLst>
            </p:cNvPr>
            <p:cNvGrpSpPr/>
            <p:nvPr/>
          </p:nvGrpSpPr>
          <p:grpSpPr>
            <a:xfrm>
              <a:off x="7052789" y="2652658"/>
              <a:ext cx="3004140" cy="2038562"/>
              <a:chOff x="1549088" y="2633280"/>
              <a:chExt cx="3004140" cy="2038562"/>
            </a:xfrm>
          </p:grpSpPr>
          <p:sp>
            <p:nvSpPr>
              <p:cNvPr id="43" name="Arrow: Right 42">
                <a:extLst>
                  <a:ext uri="{FF2B5EF4-FFF2-40B4-BE49-F238E27FC236}">
                    <a16:creationId xmlns:a16="http://schemas.microsoft.com/office/drawing/2014/main" id="{5BA23275-6228-48D2-9487-BAE13276D7F7}"/>
                  </a:ext>
                </a:extLst>
              </p:cNvPr>
              <p:cNvSpPr/>
              <p:nvPr/>
            </p:nvSpPr>
            <p:spPr>
              <a:xfrm>
                <a:off x="1843331" y="3835006"/>
                <a:ext cx="1264119" cy="630628"/>
              </a:xfrm>
              <a:prstGeom prst="rightArrow">
                <a:avLst/>
              </a:prstGeom>
              <a:solidFill>
                <a:srgbClr val="97002E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en-US" altLang="en-US" sz="1200" dirty="0"/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E62B02DA-8009-4E5E-BAB2-89017BA6CA3C}"/>
                  </a:ext>
                </a:extLst>
              </p:cNvPr>
              <p:cNvSpPr/>
              <p:nvPr/>
            </p:nvSpPr>
            <p:spPr>
              <a:xfrm>
                <a:off x="1549088" y="2633280"/>
                <a:ext cx="3004140" cy="2038562"/>
              </a:xfrm>
              <a:custGeom>
                <a:avLst/>
                <a:gdLst>
                  <a:gd name="connsiteX0" fmla="*/ 2892286 w 2902226"/>
                  <a:gd name="connsiteY0" fmla="*/ 695739 h 2216426"/>
                  <a:gd name="connsiteX1" fmla="*/ 1967947 w 2902226"/>
                  <a:gd name="connsiteY1" fmla="*/ 149087 h 2216426"/>
                  <a:gd name="connsiteX2" fmla="*/ 646043 w 2902226"/>
                  <a:gd name="connsiteY2" fmla="*/ 0 h 2216426"/>
                  <a:gd name="connsiteX3" fmla="*/ 29817 w 2902226"/>
                  <a:gd name="connsiteY3" fmla="*/ 705678 h 2216426"/>
                  <a:gd name="connsiteX4" fmla="*/ 0 w 2902226"/>
                  <a:gd name="connsiteY4" fmla="*/ 1639956 h 2216426"/>
                  <a:gd name="connsiteX5" fmla="*/ 695739 w 2902226"/>
                  <a:gd name="connsiteY5" fmla="*/ 2216426 h 2216426"/>
                  <a:gd name="connsiteX6" fmla="*/ 2047460 w 2902226"/>
                  <a:gd name="connsiteY6" fmla="*/ 1928191 h 2216426"/>
                  <a:gd name="connsiteX7" fmla="*/ 2902226 w 2902226"/>
                  <a:gd name="connsiteY7" fmla="*/ 1113182 h 2216426"/>
                  <a:gd name="connsiteX0" fmla="*/ 2892286 w 2902226"/>
                  <a:gd name="connsiteY0" fmla="*/ 727909 h 2248596"/>
                  <a:gd name="connsiteX1" fmla="*/ 1967947 w 2902226"/>
                  <a:gd name="connsiteY1" fmla="*/ 181257 h 2248596"/>
                  <a:gd name="connsiteX2" fmla="*/ 646043 w 2902226"/>
                  <a:gd name="connsiteY2" fmla="*/ 32170 h 2248596"/>
                  <a:gd name="connsiteX3" fmla="*/ 29817 w 2902226"/>
                  <a:gd name="connsiteY3" fmla="*/ 737848 h 2248596"/>
                  <a:gd name="connsiteX4" fmla="*/ 0 w 2902226"/>
                  <a:gd name="connsiteY4" fmla="*/ 1672126 h 2248596"/>
                  <a:gd name="connsiteX5" fmla="*/ 695739 w 2902226"/>
                  <a:gd name="connsiteY5" fmla="*/ 2248596 h 2248596"/>
                  <a:gd name="connsiteX6" fmla="*/ 2047460 w 2902226"/>
                  <a:gd name="connsiteY6" fmla="*/ 1960361 h 2248596"/>
                  <a:gd name="connsiteX7" fmla="*/ 2902226 w 2902226"/>
                  <a:gd name="connsiteY7" fmla="*/ 1145352 h 2248596"/>
                  <a:gd name="connsiteX0" fmla="*/ 2892286 w 2902226"/>
                  <a:gd name="connsiteY0" fmla="*/ 789337 h 2310024"/>
                  <a:gd name="connsiteX1" fmla="*/ 1967947 w 2902226"/>
                  <a:gd name="connsiteY1" fmla="*/ 242685 h 2310024"/>
                  <a:gd name="connsiteX2" fmla="*/ 646043 w 2902226"/>
                  <a:gd name="connsiteY2" fmla="*/ 93598 h 2310024"/>
                  <a:gd name="connsiteX3" fmla="*/ 29817 w 2902226"/>
                  <a:gd name="connsiteY3" fmla="*/ 799276 h 2310024"/>
                  <a:gd name="connsiteX4" fmla="*/ 0 w 2902226"/>
                  <a:gd name="connsiteY4" fmla="*/ 1733554 h 2310024"/>
                  <a:gd name="connsiteX5" fmla="*/ 695739 w 2902226"/>
                  <a:gd name="connsiteY5" fmla="*/ 2310024 h 2310024"/>
                  <a:gd name="connsiteX6" fmla="*/ 2047460 w 2902226"/>
                  <a:gd name="connsiteY6" fmla="*/ 2021789 h 2310024"/>
                  <a:gd name="connsiteX7" fmla="*/ 2902226 w 2902226"/>
                  <a:gd name="connsiteY7" fmla="*/ 1206780 h 2310024"/>
                  <a:gd name="connsiteX0" fmla="*/ 2996380 w 3006320"/>
                  <a:gd name="connsiteY0" fmla="*/ 789337 h 2310024"/>
                  <a:gd name="connsiteX1" fmla="*/ 2072041 w 3006320"/>
                  <a:gd name="connsiteY1" fmla="*/ 242685 h 2310024"/>
                  <a:gd name="connsiteX2" fmla="*/ 750137 w 3006320"/>
                  <a:gd name="connsiteY2" fmla="*/ 93598 h 2310024"/>
                  <a:gd name="connsiteX3" fmla="*/ 133911 w 3006320"/>
                  <a:gd name="connsiteY3" fmla="*/ 799276 h 2310024"/>
                  <a:gd name="connsiteX4" fmla="*/ 104094 w 3006320"/>
                  <a:gd name="connsiteY4" fmla="*/ 1733554 h 2310024"/>
                  <a:gd name="connsiteX5" fmla="*/ 799833 w 3006320"/>
                  <a:gd name="connsiteY5" fmla="*/ 2310024 h 2310024"/>
                  <a:gd name="connsiteX6" fmla="*/ 2151554 w 3006320"/>
                  <a:gd name="connsiteY6" fmla="*/ 2021789 h 2310024"/>
                  <a:gd name="connsiteX7" fmla="*/ 3006320 w 3006320"/>
                  <a:gd name="connsiteY7" fmla="*/ 1206780 h 2310024"/>
                  <a:gd name="connsiteX0" fmla="*/ 3013192 w 3023132"/>
                  <a:gd name="connsiteY0" fmla="*/ 789337 h 2310024"/>
                  <a:gd name="connsiteX1" fmla="*/ 2088853 w 3023132"/>
                  <a:gd name="connsiteY1" fmla="*/ 242685 h 2310024"/>
                  <a:gd name="connsiteX2" fmla="*/ 766949 w 3023132"/>
                  <a:gd name="connsiteY2" fmla="*/ 93598 h 2310024"/>
                  <a:gd name="connsiteX3" fmla="*/ 150723 w 3023132"/>
                  <a:gd name="connsiteY3" fmla="*/ 799276 h 2310024"/>
                  <a:gd name="connsiteX4" fmla="*/ 120906 w 3023132"/>
                  <a:gd name="connsiteY4" fmla="*/ 1733554 h 2310024"/>
                  <a:gd name="connsiteX5" fmla="*/ 816645 w 3023132"/>
                  <a:gd name="connsiteY5" fmla="*/ 2310024 h 2310024"/>
                  <a:gd name="connsiteX6" fmla="*/ 2168366 w 3023132"/>
                  <a:gd name="connsiteY6" fmla="*/ 2021789 h 2310024"/>
                  <a:gd name="connsiteX7" fmla="*/ 3023132 w 3023132"/>
                  <a:gd name="connsiteY7" fmla="*/ 1206780 h 2310024"/>
                  <a:gd name="connsiteX0" fmla="*/ 3013192 w 3023132"/>
                  <a:gd name="connsiteY0" fmla="*/ 789337 h 2372377"/>
                  <a:gd name="connsiteX1" fmla="*/ 2088853 w 3023132"/>
                  <a:gd name="connsiteY1" fmla="*/ 242685 h 2372377"/>
                  <a:gd name="connsiteX2" fmla="*/ 766949 w 3023132"/>
                  <a:gd name="connsiteY2" fmla="*/ 93598 h 2372377"/>
                  <a:gd name="connsiteX3" fmla="*/ 150723 w 3023132"/>
                  <a:gd name="connsiteY3" fmla="*/ 799276 h 2372377"/>
                  <a:gd name="connsiteX4" fmla="*/ 120906 w 3023132"/>
                  <a:gd name="connsiteY4" fmla="*/ 1733554 h 2372377"/>
                  <a:gd name="connsiteX5" fmla="*/ 816645 w 3023132"/>
                  <a:gd name="connsiteY5" fmla="*/ 2310024 h 2372377"/>
                  <a:gd name="connsiteX6" fmla="*/ 2168366 w 3023132"/>
                  <a:gd name="connsiteY6" fmla="*/ 2021789 h 2372377"/>
                  <a:gd name="connsiteX7" fmla="*/ 3023132 w 3023132"/>
                  <a:gd name="connsiteY7" fmla="*/ 1206780 h 2372377"/>
                  <a:gd name="connsiteX0" fmla="*/ 3013192 w 3023132"/>
                  <a:gd name="connsiteY0" fmla="*/ 789337 h 2324578"/>
                  <a:gd name="connsiteX1" fmla="*/ 2088853 w 3023132"/>
                  <a:gd name="connsiteY1" fmla="*/ 242685 h 2324578"/>
                  <a:gd name="connsiteX2" fmla="*/ 766949 w 3023132"/>
                  <a:gd name="connsiteY2" fmla="*/ 93598 h 2324578"/>
                  <a:gd name="connsiteX3" fmla="*/ 150723 w 3023132"/>
                  <a:gd name="connsiteY3" fmla="*/ 799276 h 2324578"/>
                  <a:gd name="connsiteX4" fmla="*/ 120906 w 3023132"/>
                  <a:gd name="connsiteY4" fmla="*/ 1733554 h 2324578"/>
                  <a:gd name="connsiteX5" fmla="*/ 816645 w 3023132"/>
                  <a:gd name="connsiteY5" fmla="*/ 2310024 h 2324578"/>
                  <a:gd name="connsiteX6" fmla="*/ 2168366 w 3023132"/>
                  <a:gd name="connsiteY6" fmla="*/ 2021789 h 2324578"/>
                  <a:gd name="connsiteX7" fmla="*/ 3023132 w 3023132"/>
                  <a:gd name="connsiteY7" fmla="*/ 1206780 h 2324578"/>
                  <a:gd name="connsiteX0" fmla="*/ 2996381 w 3006321"/>
                  <a:gd name="connsiteY0" fmla="*/ 789337 h 2324578"/>
                  <a:gd name="connsiteX1" fmla="*/ 2072042 w 3006321"/>
                  <a:gd name="connsiteY1" fmla="*/ 242685 h 2324578"/>
                  <a:gd name="connsiteX2" fmla="*/ 750138 w 3006321"/>
                  <a:gd name="connsiteY2" fmla="*/ 93598 h 2324578"/>
                  <a:gd name="connsiteX3" fmla="*/ 133912 w 3006321"/>
                  <a:gd name="connsiteY3" fmla="*/ 799276 h 2324578"/>
                  <a:gd name="connsiteX4" fmla="*/ 104095 w 3006321"/>
                  <a:gd name="connsiteY4" fmla="*/ 1733554 h 2324578"/>
                  <a:gd name="connsiteX5" fmla="*/ 799834 w 3006321"/>
                  <a:gd name="connsiteY5" fmla="*/ 2310024 h 2324578"/>
                  <a:gd name="connsiteX6" fmla="*/ 2151555 w 3006321"/>
                  <a:gd name="connsiteY6" fmla="*/ 2021789 h 2324578"/>
                  <a:gd name="connsiteX7" fmla="*/ 3006321 w 3006321"/>
                  <a:gd name="connsiteY7" fmla="*/ 1206780 h 2324578"/>
                  <a:gd name="connsiteX0" fmla="*/ 3094428 w 3104368"/>
                  <a:gd name="connsiteY0" fmla="*/ 742628 h 2277869"/>
                  <a:gd name="connsiteX1" fmla="*/ 2170089 w 3104368"/>
                  <a:gd name="connsiteY1" fmla="*/ 195976 h 2277869"/>
                  <a:gd name="connsiteX2" fmla="*/ 848185 w 3104368"/>
                  <a:gd name="connsiteY2" fmla="*/ 46889 h 2277869"/>
                  <a:gd name="connsiteX3" fmla="*/ 92811 w 3104368"/>
                  <a:gd name="connsiteY3" fmla="*/ 961289 h 2277869"/>
                  <a:gd name="connsiteX4" fmla="*/ 202142 w 3104368"/>
                  <a:gd name="connsiteY4" fmla="*/ 1686845 h 2277869"/>
                  <a:gd name="connsiteX5" fmla="*/ 897881 w 3104368"/>
                  <a:gd name="connsiteY5" fmla="*/ 2263315 h 2277869"/>
                  <a:gd name="connsiteX6" fmla="*/ 2249602 w 3104368"/>
                  <a:gd name="connsiteY6" fmla="*/ 1975080 h 2277869"/>
                  <a:gd name="connsiteX7" fmla="*/ 3104368 w 3104368"/>
                  <a:gd name="connsiteY7" fmla="*/ 1160071 h 2277869"/>
                  <a:gd name="connsiteX0" fmla="*/ 3004868 w 3014808"/>
                  <a:gd name="connsiteY0" fmla="*/ 742628 h 2277869"/>
                  <a:gd name="connsiteX1" fmla="*/ 2080529 w 3014808"/>
                  <a:gd name="connsiteY1" fmla="*/ 195976 h 2277869"/>
                  <a:gd name="connsiteX2" fmla="*/ 758625 w 3014808"/>
                  <a:gd name="connsiteY2" fmla="*/ 46889 h 2277869"/>
                  <a:gd name="connsiteX3" fmla="*/ 3251 w 3014808"/>
                  <a:gd name="connsiteY3" fmla="*/ 961289 h 2277869"/>
                  <a:gd name="connsiteX4" fmla="*/ 112582 w 3014808"/>
                  <a:gd name="connsiteY4" fmla="*/ 1686845 h 2277869"/>
                  <a:gd name="connsiteX5" fmla="*/ 808321 w 3014808"/>
                  <a:gd name="connsiteY5" fmla="*/ 2263315 h 2277869"/>
                  <a:gd name="connsiteX6" fmla="*/ 2160042 w 3014808"/>
                  <a:gd name="connsiteY6" fmla="*/ 1975080 h 2277869"/>
                  <a:gd name="connsiteX7" fmla="*/ 3014808 w 3014808"/>
                  <a:gd name="connsiteY7" fmla="*/ 1160071 h 2277869"/>
                  <a:gd name="connsiteX0" fmla="*/ 3009114 w 3019054"/>
                  <a:gd name="connsiteY0" fmla="*/ 742628 h 2224852"/>
                  <a:gd name="connsiteX1" fmla="*/ 2084775 w 3019054"/>
                  <a:gd name="connsiteY1" fmla="*/ 195976 h 2224852"/>
                  <a:gd name="connsiteX2" fmla="*/ 762871 w 3019054"/>
                  <a:gd name="connsiteY2" fmla="*/ 46889 h 2224852"/>
                  <a:gd name="connsiteX3" fmla="*/ 7497 w 3019054"/>
                  <a:gd name="connsiteY3" fmla="*/ 961289 h 2224852"/>
                  <a:gd name="connsiteX4" fmla="*/ 116828 w 3019054"/>
                  <a:gd name="connsiteY4" fmla="*/ 1686845 h 2224852"/>
                  <a:gd name="connsiteX5" fmla="*/ 931837 w 3019054"/>
                  <a:gd name="connsiteY5" fmla="*/ 2213619 h 2224852"/>
                  <a:gd name="connsiteX6" fmla="*/ 2164288 w 3019054"/>
                  <a:gd name="connsiteY6" fmla="*/ 1975080 h 2224852"/>
                  <a:gd name="connsiteX7" fmla="*/ 3019054 w 3019054"/>
                  <a:gd name="connsiteY7" fmla="*/ 1160071 h 2224852"/>
                  <a:gd name="connsiteX0" fmla="*/ 3087324 w 3097264"/>
                  <a:gd name="connsiteY0" fmla="*/ 742628 h 1995952"/>
                  <a:gd name="connsiteX1" fmla="*/ 2162985 w 3097264"/>
                  <a:gd name="connsiteY1" fmla="*/ 195976 h 1995952"/>
                  <a:gd name="connsiteX2" fmla="*/ 841081 w 3097264"/>
                  <a:gd name="connsiteY2" fmla="*/ 46889 h 1995952"/>
                  <a:gd name="connsiteX3" fmla="*/ 85707 w 3097264"/>
                  <a:gd name="connsiteY3" fmla="*/ 961289 h 1995952"/>
                  <a:gd name="connsiteX4" fmla="*/ 195038 w 3097264"/>
                  <a:gd name="connsiteY4" fmla="*/ 1686845 h 1995952"/>
                  <a:gd name="connsiteX5" fmla="*/ 2242498 w 3097264"/>
                  <a:gd name="connsiteY5" fmla="*/ 1975080 h 1995952"/>
                  <a:gd name="connsiteX6" fmla="*/ 3097264 w 3097264"/>
                  <a:gd name="connsiteY6" fmla="*/ 1160071 h 1995952"/>
                  <a:gd name="connsiteX0" fmla="*/ 3004777 w 3014717"/>
                  <a:gd name="connsiteY0" fmla="*/ 742628 h 2083857"/>
                  <a:gd name="connsiteX1" fmla="*/ 2080438 w 3014717"/>
                  <a:gd name="connsiteY1" fmla="*/ 195976 h 2083857"/>
                  <a:gd name="connsiteX2" fmla="*/ 758534 w 3014717"/>
                  <a:gd name="connsiteY2" fmla="*/ 46889 h 2083857"/>
                  <a:gd name="connsiteX3" fmla="*/ 3160 w 3014717"/>
                  <a:gd name="connsiteY3" fmla="*/ 961289 h 2083857"/>
                  <a:gd name="connsiteX4" fmla="*/ 559752 w 3014717"/>
                  <a:gd name="connsiteY4" fmla="*/ 1965141 h 2083857"/>
                  <a:gd name="connsiteX5" fmla="*/ 2159951 w 3014717"/>
                  <a:gd name="connsiteY5" fmla="*/ 1975080 h 2083857"/>
                  <a:gd name="connsiteX6" fmla="*/ 3014717 w 3014717"/>
                  <a:gd name="connsiteY6" fmla="*/ 1160071 h 2083857"/>
                  <a:gd name="connsiteX0" fmla="*/ 3004777 w 3014717"/>
                  <a:gd name="connsiteY0" fmla="*/ 807502 h 2148731"/>
                  <a:gd name="connsiteX1" fmla="*/ 2080438 w 3014717"/>
                  <a:gd name="connsiteY1" fmla="*/ 260850 h 2148731"/>
                  <a:gd name="connsiteX2" fmla="*/ 758534 w 3014717"/>
                  <a:gd name="connsiteY2" fmla="*/ 111763 h 2148731"/>
                  <a:gd name="connsiteX3" fmla="*/ 3160 w 3014717"/>
                  <a:gd name="connsiteY3" fmla="*/ 1026163 h 2148731"/>
                  <a:gd name="connsiteX4" fmla="*/ 559752 w 3014717"/>
                  <a:gd name="connsiteY4" fmla="*/ 2030015 h 2148731"/>
                  <a:gd name="connsiteX5" fmla="*/ 2159951 w 3014717"/>
                  <a:gd name="connsiteY5" fmla="*/ 2039954 h 2148731"/>
                  <a:gd name="connsiteX6" fmla="*/ 3014717 w 3014717"/>
                  <a:gd name="connsiteY6" fmla="*/ 1224945 h 2148731"/>
                  <a:gd name="connsiteX0" fmla="*/ 3008958 w 3018898"/>
                  <a:gd name="connsiteY0" fmla="*/ 807502 h 2164376"/>
                  <a:gd name="connsiteX1" fmla="*/ 2084619 w 3018898"/>
                  <a:gd name="connsiteY1" fmla="*/ 260850 h 2164376"/>
                  <a:gd name="connsiteX2" fmla="*/ 762715 w 3018898"/>
                  <a:gd name="connsiteY2" fmla="*/ 111763 h 2164376"/>
                  <a:gd name="connsiteX3" fmla="*/ 7341 w 3018898"/>
                  <a:gd name="connsiteY3" fmla="*/ 1026163 h 2164376"/>
                  <a:gd name="connsiteX4" fmla="*/ 563933 w 3018898"/>
                  <a:gd name="connsiteY4" fmla="*/ 2030015 h 2164376"/>
                  <a:gd name="connsiteX5" fmla="*/ 2164132 w 3018898"/>
                  <a:gd name="connsiteY5" fmla="*/ 2039954 h 2164376"/>
                  <a:gd name="connsiteX6" fmla="*/ 3018898 w 3018898"/>
                  <a:gd name="connsiteY6" fmla="*/ 1224945 h 2164376"/>
                  <a:gd name="connsiteX0" fmla="*/ 3008958 w 3018898"/>
                  <a:gd name="connsiteY0" fmla="*/ 796833 h 2153707"/>
                  <a:gd name="connsiteX1" fmla="*/ 2074680 w 3018898"/>
                  <a:gd name="connsiteY1" fmla="*/ 101094 h 2153707"/>
                  <a:gd name="connsiteX2" fmla="*/ 762715 w 3018898"/>
                  <a:gd name="connsiteY2" fmla="*/ 101094 h 2153707"/>
                  <a:gd name="connsiteX3" fmla="*/ 7341 w 3018898"/>
                  <a:gd name="connsiteY3" fmla="*/ 1015494 h 2153707"/>
                  <a:gd name="connsiteX4" fmla="*/ 563933 w 3018898"/>
                  <a:gd name="connsiteY4" fmla="*/ 2019346 h 2153707"/>
                  <a:gd name="connsiteX5" fmla="*/ 2164132 w 3018898"/>
                  <a:gd name="connsiteY5" fmla="*/ 2029285 h 2153707"/>
                  <a:gd name="connsiteX6" fmla="*/ 3018898 w 3018898"/>
                  <a:gd name="connsiteY6" fmla="*/ 1214276 h 2153707"/>
                  <a:gd name="connsiteX0" fmla="*/ 3004936 w 3014876"/>
                  <a:gd name="connsiteY0" fmla="*/ 796833 h 2087139"/>
                  <a:gd name="connsiteX1" fmla="*/ 2070658 w 3014876"/>
                  <a:gd name="connsiteY1" fmla="*/ 101094 h 2087139"/>
                  <a:gd name="connsiteX2" fmla="*/ 758693 w 3014876"/>
                  <a:gd name="connsiteY2" fmla="*/ 101094 h 2087139"/>
                  <a:gd name="connsiteX3" fmla="*/ 3319 w 3014876"/>
                  <a:gd name="connsiteY3" fmla="*/ 1015494 h 2087139"/>
                  <a:gd name="connsiteX4" fmla="*/ 559911 w 3014876"/>
                  <a:gd name="connsiteY4" fmla="*/ 2019346 h 2087139"/>
                  <a:gd name="connsiteX5" fmla="*/ 2239623 w 3014876"/>
                  <a:gd name="connsiteY5" fmla="*/ 1910015 h 2087139"/>
                  <a:gd name="connsiteX6" fmla="*/ 3014876 w 3014876"/>
                  <a:gd name="connsiteY6" fmla="*/ 1214276 h 2087139"/>
                  <a:gd name="connsiteX0" fmla="*/ 3004936 w 3014876"/>
                  <a:gd name="connsiteY0" fmla="*/ 796833 h 2101374"/>
                  <a:gd name="connsiteX1" fmla="*/ 2070658 w 3014876"/>
                  <a:gd name="connsiteY1" fmla="*/ 101094 h 2101374"/>
                  <a:gd name="connsiteX2" fmla="*/ 758693 w 3014876"/>
                  <a:gd name="connsiteY2" fmla="*/ 101094 h 2101374"/>
                  <a:gd name="connsiteX3" fmla="*/ 3319 w 3014876"/>
                  <a:gd name="connsiteY3" fmla="*/ 1015494 h 2101374"/>
                  <a:gd name="connsiteX4" fmla="*/ 559911 w 3014876"/>
                  <a:gd name="connsiteY4" fmla="*/ 2019346 h 2101374"/>
                  <a:gd name="connsiteX5" fmla="*/ 2239623 w 3014876"/>
                  <a:gd name="connsiteY5" fmla="*/ 1910015 h 2101374"/>
                  <a:gd name="connsiteX6" fmla="*/ 3014876 w 3014876"/>
                  <a:gd name="connsiteY6" fmla="*/ 1214276 h 2101374"/>
                  <a:gd name="connsiteX0" fmla="*/ 3014876 w 3014876"/>
                  <a:gd name="connsiteY0" fmla="*/ 1219033 h 2126009"/>
                  <a:gd name="connsiteX1" fmla="*/ 2070658 w 3014876"/>
                  <a:gd name="connsiteY1" fmla="*/ 125729 h 2126009"/>
                  <a:gd name="connsiteX2" fmla="*/ 758693 w 3014876"/>
                  <a:gd name="connsiteY2" fmla="*/ 125729 h 2126009"/>
                  <a:gd name="connsiteX3" fmla="*/ 3319 w 3014876"/>
                  <a:gd name="connsiteY3" fmla="*/ 1040129 h 2126009"/>
                  <a:gd name="connsiteX4" fmla="*/ 559911 w 3014876"/>
                  <a:gd name="connsiteY4" fmla="*/ 2043981 h 2126009"/>
                  <a:gd name="connsiteX5" fmla="*/ 2239623 w 3014876"/>
                  <a:gd name="connsiteY5" fmla="*/ 1934650 h 2126009"/>
                  <a:gd name="connsiteX6" fmla="*/ 3014876 w 3014876"/>
                  <a:gd name="connsiteY6" fmla="*/ 1238911 h 2126009"/>
                  <a:gd name="connsiteX0" fmla="*/ 3014876 w 3024816"/>
                  <a:gd name="connsiteY0" fmla="*/ 1219033 h 2116928"/>
                  <a:gd name="connsiteX1" fmla="*/ 2070658 w 3024816"/>
                  <a:gd name="connsiteY1" fmla="*/ 125729 h 2116928"/>
                  <a:gd name="connsiteX2" fmla="*/ 758693 w 3024816"/>
                  <a:gd name="connsiteY2" fmla="*/ 125729 h 2116928"/>
                  <a:gd name="connsiteX3" fmla="*/ 3319 w 3024816"/>
                  <a:gd name="connsiteY3" fmla="*/ 1040129 h 2116928"/>
                  <a:gd name="connsiteX4" fmla="*/ 559911 w 3024816"/>
                  <a:gd name="connsiteY4" fmla="*/ 2043981 h 2116928"/>
                  <a:gd name="connsiteX5" fmla="*/ 2239623 w 3024816"/>
                  <a:gd name="connsiteY5" fmla="*/ 1934650 h 2116928"/>
                  <a:gd name="connsiteX6" fmla="*/ 3024816 w 3024816"/>
                  <a:gd name="connsiteY6" fmla="*/ 1099763 h 2116928"/>
                  <a:gd name="connsiteX0" fmla="*/ 3012185 w 3022125"/>
                  <a:gd name="connsiteY0" fmla="*/ 1219033 h 2116928"/>
                  <a:gd name="connsiteX1" fmla="*/ 2067967 w 3022125"/>
                  <a:gd name="connsiteY1" fmla="*/ 125729 h 2116928"/>
                  <a:gd name="connsiteX2" fmla="*/ 756002 w 3022125"/>
                  <a:gd name="connsiteY2" fmla="*/ 125729 h 2116928"/>
                  <a:gd name="connsiteX3" fmla="*/ 628 w 3022125"/>
                  <a:gd name="connsiteY3" fmla="*/ 1040129 h 2116928"/>
                  <a:gd name="connsiteX4" fmla="*/ 557220 w 3022125"/>
                  <a:gd name="connsiteY4" fmla="*/ 2043981 h 2116928"/>
                  <a:gd name="connsiteX5" fmla="*/ 2236932 w 3022125"/>
                  <a:gd name="connsiteY5" fmla="*/ 1934650 h 2116928"/>
                  <a:gd name="connsiteX6" fmla="*/ 3022125 w 3022125"/>
                  <a:gd name="connsiteY6" fmla="*/ 1099763 h 2116928"/>
                  <a:gd name="connsiteX0" fmla="*/ 3011859 w 3021799"/>
                  <a:gd name="connsiteY0" fmla="*/ 1219033 h 2132387"/>
                  <a:gd name="connsiteX1" fmla="*/ 2067641 w 3021799"/>
                  <a:gd name="connsiteY1" fmla="*/ 125729 h 2132387"/>
                  <a:gd name="connsiteX2" fmla="*/ 755676 w 3021799"/>
                  <a:gd name="connsiteY2" fmla="*/ 125729 h 2132387"/>
                  <a:gd name="connsiteX3" fmla="*/ 302 w 3021799"/>
                  <a:gd name="connsiteY3" fmla="*/ 1040129 h 2132387"/>
                  <a:gd name="connsiteX4" fmla="*/ 686103 w 3021799"/>
                  <a:gd name="connsiteY4" fmla="*/ 2063860 h 2132387"/>
                  <a:gd name="connsiteX5" fmla="*/ 2236606 w 3021799"/>
                  <a:gd name="connsiteY5" fmla="*/ 1934650 h 2132387"/>
                  <a:gd name="connsiteX6" fmla="*/ 3021799 w 3021799"/>
                  <a:gd name="connsiteY6" fmla="*/ 1099763 h 2132387"/>
                  <a:gd name="connsiteX0" fmla="*/ 3011950 w 3021890"/>
                  <a:gd name="connsiteY0" fmla="*/ 1219033 h 2119146"/>
                  <a:gd name="connsiteX1" fmla="*/ 2067732 w 3021890"/>
                  <a:gd name="connsiteY1" fmla="*/ 125729 h 2119146"/>
                  <a:gd name="connsiteX2" fmla="*/ 755767 w 3021890"/>
                  <a:gd name="connsiteY2" fmla="*/ 125729 h 2119146"/>
                  <a:gd name="connsiteX3" fmla="*/ 393 w 3021890"/>
                  <a:gd name="connsiteY3" fmla="*/ 1040129 h 2119146"/>
                  <a:gd name="connsiteX4" fmla="*/ 686194 w 3021890"/>
                  <a:gd name="connsiteY4" fmla="*/ 2063860 h 2119146"/>
                  <a:gd name="connsiteX5" fmla="*/ 2236697 w 3021890"/>
                  <a:gd name="connsiteY5" fmla="*/ 1934650 h 2119146"/>
                  <a:gd name="connsiteX6" fmla="*/ 3021890 w 3021890"/>
                  <a:gd name="connsiteY6" fmla="*/ 1099763 h 2119146"/>
                  <a:gd name="connsiteX0" fmla="*/ 3014079 w 3024019"/>
                  <a:gd name="connsiteY0" fmla="*/ 1219033 h 2119146"/>
                  <a:gd name="connsiteX1" fmla="*/ 2069861 w 3024019"/>
                  <a:gd name="connsiteY1" fmla="*/ 125729 h 2119146"/>
                  <a:gd name="connsiteX2" fmla="*/ 757896 w 3024019"/>
                  <a:gd name="connsiteY2" fmla="*/ 125729 h 2119146"/>
                  <a:gd name="connsiteX3" fmla="*/ 2522 w 3024019"/>
                  <a:gd name="connsiteY3" fmla="*/ 1040129 h 2119146"/>
                  <a:gd name="connsiteX4" fmla="*/ 688323 w 3024019"/>
                  <a:gd name="connsiteY4" fmla="*/ 2063860 h 2119146"/>
                  <a:gd name="connsiteX5" fmla="*/ 2238826 w 3024019"/>
                  <a:gd name="connsiteY5" fmla="*/ 1934650 h 2119146"/>
                  <a:gd name="connsiteX6" fmla="*/ 3024019 w 3024019"/>
                  <a:gd name="connsiteY6" fmla="*/ 1099763 h 2119146"/>
                  <a:gd name="connsiteX0" fmla="*/ 3014079 w 3024019"/>
                  <a:gd name="connsiteY0" fmla="*/ 1202156 h 2102269"/>
                  <a:gd name="connsiteX1" fmla="*/ 2069861 w 3024019"/>
                  <a:gd name="connsiteY1" fmla="*/ 108852 h 2102269"/>
                  <a:gd name="connsiteX2" fmla="*/ 757896 w 3024019"/>
                  <a:gd name="connsiteY2" fmla="*/ 108852 h 2102269"/>
                  <a:gd name="connsiteX3" fmla="*/ 2522 w 3024019"/>
                  <a:gd name="connsiteY3" fmla="*/ 1023252 h 2102269"/>
                  <a:gd name="connsiteX4" fmla="*/ 688323 w 3024019"/>
                  <a:gd name="connsiteY4" fmla="*/ 2046983 h 2102269"/>
                  <a:gd name="connsiteX5" fmla="*/ 2238826 w 3024019"/>
                  <a:gd name="connsiteY5" fmla="*/ 1917773 h 2102269"/>
                  <a:gd name="connsiteX6" fmla="*/ 3024019 w 3024019"/>
                  <a:gd name="connsiteY6" fmla="*/ 1082886 h 2102269"/>
                  <a:gd name="connsiteX0" fmla="*/ 3014079 w 3024019"/>
                  <a:gd name="connsiteY0" fmla="*/ 1210497 h 2110610"/>
                  <a:gd name="connsiteX1" fmla="*/ 2069861 w 3024019"/>
                  <a:gd name="connsiteY1" fmla="*/ 117193 h 2110610"/>
                  <a:gd name="connsiteX2" fmla="*/ 757896 w 3024019"/>
                  <a:gd name="connsiteY2" fmla="*/ 117193 h 2110610"/>
                  <a:gd name="connsiteX3" fmla="*/ 2522 w 3024019"/>
                  <a:gd name="connsiteY3" fmla="*/ 1031593 h 2110610"/>
                  <a:gd name="connsiteX4" fmla="*/ 688323 w 3024019"/>
                  <a:gd name="connsiteY4" fmla="*/ 2055324 h 2110610"/>
                  <a:gd name="connsiteX5" fmla="*/ 2238826 w 3024019"/>
                  <a:gd name="connsiteY5" fmla="*/ 1926114 h 2110610"/>
                  <a:gd name="connsiteX6" fmla="*/ 3024019 w 3024019"/>
                  <a:gd name="connsiteY6" fmla="*/ 1091227 h 2110610"/>
                  <a:gd name="connsiteX0" fmla="*/ 3014079 w 3024019"/>
                  <a:gd name="connsiteY0" fmla="*/ 1175205 h 2075318"/>
                  <a:gd name="connsiteX1" fmla="*/ 2159313 w 3024019"/>
                  <a:gd name="connsiteY1" fmla="*/ 181293 h 2075318"/>
                  <a:gd name="connsiteX2" fmla="*/ 757896 w 3024019"/>
                  <a:gd name="connsiteY2" fmla="*/ 81901 h 2075318"/>
                  <a:gd name="connsiteX3" fmla="*/ 2522 w 3024019"/>
                  <a:gd name="connsiteY3" fmla="*/ 996301 h 2075318"/>
                  <a:gd name="connsiteX4" fmla="*/ 688323 w 3024019"/>
                  <a:gd name="connsiteY4" fmla="*/ 2020032 h 2075318"/>
                  <a:gd name="connsiteX5" fmla="*/ 2238826 w 3024019"/>
                  <a:gd name="connsiteY5" fmla="*/ 1890822 h 2075318"/>
                  <a:gd name="connsiteX6" fmla="*/ 3024019 w 3024019"/>
                  <a:gd name="connsiteY6" fmla="*/ 1055935 h 2075318"/>
                  <a:gd name="connsiteX0" fmla="*/ 3014079 w 3024019"/>
                  <a:gd name="connsiteY0" fmla="*/ 1190650 h 2090763"/>
                  <a:gd name="connsiteX1" fmla="*/ 2159313 w 3024019"/>
                  <a:gd name="connsiteY1" fmla="*/ 196738 h 2090763"/>
                  <a:gd name="connsiteX2" fmla="*/ 757896 w 3024019"/>
                  <a:gd name="connsiteY2" fmla="*/ 97346 h 2090763"/>
                  <a:gd name="connsiteX3" fmla="*/ 2522 w 3024019"/>
                  <a:gd name="connsiteY3" fmla="*/ 1011746 h 2090763"/>
                  <a:gd name="connsiteX4" fmla="*/ 688323 w 3024019"/>
                  <a:gd name="connsiteY4" fmla="*/ 2035477 h 2090763"/>
                  <a:gd name="connsiteX5" fmla="*/ 2238826 w 3024019"/>
                  <a:gd name="connsiteY5" fmla="*/ 1906267 h 2090763"/>
                  <a:gd name="connsiteX6" fmla="*/ 3024019 w 3024019"/>
                  <a:gd name="connsiteY6" fmla="*/ 1071380 h 2090763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69491 h 2057839"/>
                  <a:gd name="connsiteX1" fmla="*/ 2159313 w 3024019"/>
                  <a:gd name="connsiteY1" fmla="*/ 163814 h 2057839"/>
                  <a:gd name="connsiteX2" fmla="*/ 757896 w 3024019"/>
                  <a:gd name="connsiteY2" fmla="*/ 64422 h 2057839"/>
                  <a:gd name="connsiteX3" fmla="*/ 2522 w 3024019"/>
                  <a:gd name="connsiteY3" fmla="*/ 978822 h 2057839"/>
                  <a:gd name="connsiteX4" fmla="*/ 688323 w 3024019"/>
                  <a:gd name="connsiteY4" fmla="*/ 2002553 h 2057839"/>
                  <a:gd name="connsiteX5" fmla="*/ 2238826 w 3024019"/>
                  <a:gd name="connsiteY5" fmla="*/ 1873343 h 2057839"/>
                  <a:gd name="connsiteX6" fmla="*/ 3024019 w 3024019"/>
                  <a:gd name="connsiteY6" fmla="*/ 1038456 h 2057839"/>
                  <a:gd name="connsiteX0" fmla="*/ 3004140 w 3024019"/>
                  <a:gd name="connsiteY0" fmla="*/ 852332 h 2040680"/>
                  <a:gd name="connsiteX1" fmla="*/ 2049982 w 3024019"/>
                  <a:gd name="connsiteY1" fmla="*/ 206289 h 2040680"/>
                  <a:gd name="connsiteX2" fmla="*/ 757896 w 3024019"/>
                  <a:gd name="connsiteY2" fmla="*/ 47263 h 2040680"/>
                  <a:gd name="connsiteX3" fmla="*/ 2522 w 3024019"/>
                  <a:gd name="connsiteY3" fmla="*/ 961663 h 2040680"/>
                  <a:gd name="connsiteX4" fmla="*/ 688323 w 3024019"/>
                  <a:gd name="connsiteY4" fmla="*/ 1985394 h 2040680"/>
                  <a:gd name="connsiteX5" fmla="*/ 2238826 w 3024019"/>
                  <a:gd name="connsiteY5" fmla="*/ 1856184 h 2040680"/>
                  <a:gd name="connsiteX6" fmla="*/ 3024019 w 3024019"/>
                  <a:gd name="connsiteY6" fmla="*/ 1021297 h 2040680"/>
                  <a:gd name="connsiteX0" fmla="*/ 3004140 w 3024019"/>
                  <a:gd name="connsiteY0" fmla="*/ 855559 h 2043907"/>
                  <a:gd name="connsiteX1" fmla="*/ 2049982 w 3024019"/>
                  <a:gd name="connsiteY1" fmla="*/ 209516 h 2043907"/>
                  <a:gd name="connsiteX2" fmla="*/ 757896 w 3024019"/>
                  <a:gd name="connsiteY2" fmla="*/ 50490 h 2043907"/>
                  <a:gd name="connsiteX3" fmla="*/ 2522 w 3024019"/>
                  <a:gd name="connsiteY3" fmla="*/ 964890 h 2043907"/>
                  <a:gd name="connsiteX4" fmla="*/ 688323 w 3024019"/>
                  <a:gd name="connsiteY4" fmla="*/ 1988621 h 2043907"/>
                  <a:gd name="connsiteX5" fmla="*/ 2238826 w 3024019"/>
                  <a:gd name="connsiteY5" fmla="*/ 1859411 h 2043907"/>
                  <a:gd name="connsiteX6" fmla="*/ 3024019 w 3024019"/>
                  <a:gd name="connsiteY6" fmla="*/ 1024524 h 2043907"/>
                  <a:gd name="connsiteX0" fmla="*/ 3004140 w 3024019"/>
                  <a:gd name="connsiteY0" fmla="*/ 861119 h 2049467"/>
                  <a:gd name="connsiteX1" fmla="*/ 2139435 w 3024019"/>
                  <a:gd name="connsiteY1" fmla="*/ 195197 h 2049467"/>
                  <a:gd name="connsiteX2" fmla="*/ 757896 w 3024019"/>
                  <a:gd name="connsiteY2" fmla="*/ 56050 h 2049467"/>
                  <a:gd name="connsiteX3" fmla="*/ 2522 w 3024019"/>
                  <a:gd name="connsiteY3" fmla="*/ 970450 h 2049467"/>
                  <a:gd name="connsiteX4" fmla="*/ 688323 w 3024019"/>
                  <a:gd name="connsiteY4" fmla="*/ 1994181 h 2049467"/>
                  <a:gd name="connsiteX5" fmla="*/ 2238826 w 3024019"/>
                  <a:gd name="connsiteY5" fmla="*/ 1864971 h 2049467"/>
                  <a:gd name="connsiteX6" fmla="*/ 3024019 w 3024019"/>
                  <a:gd name="connsiteY6" fmla="*/ 1030084 h 2049467"/>
                  <a:gd name="connsiteX0" fmla="*/ 3004140 w 3014080"/>
                  <a:gd name="connsiteY0" fmla="*/ 861119 h 2046767"/>
                  <a:gd name="connsiteX1" fmla="*/ 2139435 w 3014080"/>
                  <a:gd name="connsiteY1" fmla="*/ 195197 h 2046767"/>
                  <a:gd name="connsiteX2" fmla="*/ 757896 w 3014080"/>
                  <a:gd name="connsiteY2" fmla="*/ 56050 h 2046767"/>
                  <a:gd name="connsiteX3" fmla="*/ 2522 w 3014080"/>
                  <a:gd name="connsiteY3" fmla="*/ 970450 h 2046767"/>
                  <a:gd name="connsiteX4" fmla="*/ 688323 w 3014080"/>
                  <a:gd name="connsiteY4" fmla="*/ 1994181 h 2046767"/>
                  <a:gd name="connsiteX5" fmla="*/ 2238826 w 3014080"/>
                  <a:gd name="connsiteY5" fmla="*/ 1864971 h 2046767"/>
                  <a:gd name="connsiteX6" fmla="*/ 3014080 w 3014080"/>
                  <a:gd name="connsiteY6" fmla="*/ 1109597 h 2046767"/>
                  <a:gd name="connsiteX0" fmla="*/ 3004140 w 3014080"/>
                  <a:gd name="connsiteY0" fmla="*/ 898399 h 2044290"/>
                  <a:gd name="connsiteX1" fmla="*/ 2139435 w 3014080"/>
                  <a:gd name="connsiteY1" fmla="*/ 192720 h 2044290"/>
                  <a:gd name="connsiteX2" fmla="*/ 757896 w 3014080"/>
                  <a:gd name="connsiteY2" fmla="*/ 53573 h 2044290"/>
                  <a:gd name="connsiteX3" fmla="*/ 2522 w 3014080"/>
                  <a:gd name="connsiteY3" fmla="*/ 967973 h 2044290"/>
                  <a:gd name="connsiteX4" fmla="*/ 688323 w 3014080"/>
                  <a:gd name="connsiteY4" fmla="*/ 1991704 h 2044290"/>
                  <a:gd name="connsiteX5" fmla="*/ 2238826 w 3014080"/>
                  <a:gd name="connsiteY5" fmla="*/ 1862494 h 2044290"/>
                  <a:gd name="connsiteX6" fmla="*/ 3014080 w 3014080"/>
                  <a:gd name="connsiteY6" fmla="*/ 1107120 h 2044290"/>
                  <a:gd name="connsiteX0" fmla="*/ 3004140 w 3014080"/>
                  <a:gd name="connsiteY0" fmla="*/ 898399 h 2044290"/>
                  <a:gd name="connsiteX1" fmla="*/ 2139435 w 3014080"/>
                  <a:gd name="connsiteY1" fmla="*/ 192720 h 2044290"/>
                  <a:gd name="connsiteX2" fmla="*/ 757896 w 3014080"/>
                  <a:gd name="connsiteY2" fmla="*/ 53573 h 2044290"/>
                  <a:gd name="connsiteX3" fmla="*/ 2522 w 3014080"/>
                  <a:gd name="connsiteY3" fmla="*/ 967973 h 2044290"/>
                  <a:gd name="connsiteX4" fmla="*/ 688323 w 3014080"/>
                  <a:gd name="connsiteY4" fmla="*/ 1991704 h 2044290"/>
                  <a:gd name="connsiteX5" fmla="*/ 2238826 w 3014080"/>
                  <a:gd name="connsiteY5" fmla="*/ 1862494 h 2044290"/>
                  <a:gd name="connsiteX6" fmla="*/ 3014080 w 3014080"/>
                  <a:gd name="connsiteY6" fmla="*/ 1107120 h 2044290"/>
                  <a:gd name="connsiteX0" fmla="*/ 3004140 w 3004140"/>
                  <a:gd name="connsiteY0" fmla="*/ 898399 h 2038562"/>
                  <a:gd name="connsiteX1" fmla="*/ 2139435 w 3004140"/>
                  <a:gd name="connsiteY1" fmla="*/ 192720 h 2038562"/>
                  <a:gd name="connsiteX2" fmla="*/ 757896 w 3004140"/>
                  <a:gd name="connsiteY2" fmla="*/ 53573 h 2038562"/>
                  <a:gd name="connsiteX3" fmla="*/ 2522 w 3004140"/>
                  <a:gd name="connsiteY3" fmla="*/ 967973 h 2038562"/>
                  <a:gd name="connsiteX4" fmla="*/ 688323 w 3004140"/>
                  <a:gd name="connsiteY4" fmla="*/ 1991704 h 2038562"/>
                  <a:gd name="connsiteX5" fmla="*/ 2238826 w 3004140"/>
                  <a:gd name="connsiteY5" fmla="*/ 1862494 h 2038562"/>
                  <a:gd name="connsiteX6" fmla="*/ 2994202 w 3004140"/>
                  <a:gd name="connsiteY6" fmla="*/ 1295964 h 2038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004140" h="2038562">
                    <a:moveTo>
                      <a:pt x="3004140" y="898399"/>
                    </a:moveTo>
                    <a:cubicBezTo>
                      <a:pt x="2407792" y="895086"/>
                      <a:pt x="2513809" y="333524"/>
                      <a:pt x="2139435" y="192720"/>
                    </a:cubicBezTo>
                    <a:cubicBezTo>
                      <a:pt x="1765061" y="51916"/>
                      <a:pt x="1114048" y="-75636"/>
                      <a:pt x="757896" y="53573"/>
                    </a:cubicBezTo>
                    <a:cubicBezTo>
                      <a:pt x="401744" y="182782"/>
                      <a:pt x="33996" y="346777"/>
                      <a:pt x="2522" y="967973"/>
                    </a:cubicBezTo>
                    <a:cubicBezTo>
                      <a:pt x="-28952" y="1589169"/>
                      <a:pt x="236093" y="1872434"/>
                      <a:pt x="688323" y="1991704"/>
                    </a:cubicBezTo>
                    <a:cubicBezTo>
                      <a:pt x="1140553" y="2110974"/>
                      <a:pt x="1854513" y="1978451"/>
                      <a:pt x="2238826" y="1862494"/>
                    </a:cubicBezTo>
                    <a:cubicBezTo>
                      <a:pt x="2623139" y="1746537"/>
                      <a:pt x="2262019" y="1339034"/>
                      <a:pt x="2994202" y="1295964"/>
                    </a:cubicBezTo>
                  </a:path>
                </a:pathLst>
              </a:custGeom>
              <a:pattFill prst="pct50">
                <a:fgClr>
                  <a:schemeClr val="bg1">
                    <a:lumMod val="7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9BB625E-EBC1-4BFE-A10B-191CAB676B5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1479" y="2652717"/>
                <a:ext cx="0" cy="4653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AB73A777-0FC2-4EAC-A01A-A6982298C4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32815" y="2731753"/>
                <a:ext cx="226570" cy="43707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ADFE322A-AD22-4D9D-A6C3-C61FBBFDACE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81274" y="3111304"/>
                <a:ext cx="446607" cy="2088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9D59B31B-4B3C-4E05-B767-C3C54603210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97224" y="3986325"/>
                <a:ext cx="541146" cy="937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A47E9AEF-267A-4816-96CC-C352BE13E0B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063036" y="4153875"/>
                <a:ext cx="318447" cy="3808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7E342352-BABF-4236-AB1D-86AA6CF683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19720" y="4169569"/>
                <a:ext cx="28568" cy="4786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3661C956-1534-4381-93B0-C1F73AD848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9247" y="4130200"/>
                <a:ext cx="8036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0F53F9A8-382F-4419-93DD-F105E5E04C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00618" y="4016806"/>
                <a:ext cx="145975" cy="458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0695743-D286-47DA-930F-700EFA46C3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6593" y="3986325"/>
                <a:ext cx="277118" cy="18248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2A4AAD04-2A16-4B32-AB0C-195DD56F40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1422" y="3281513"/>
                <a:ext cx="406742" cy="2125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371BF5D1-07D3-42CA-9F0C-9747DCFA8C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2243" y="2912860"/>
                <a:ext cx="406742" cy="3467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EDD810F0-3166-42C6-AC89-37BE7D3BA4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28038" y="2714405"/>
                <a:ext cx="196813" cy="4981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7" name="Object 9">
              <a:extLst>
                <a:ext uri="{FF2B5EF4-FFF2-40B4-BE49-F238E27FC236}">
                  <a16:creationId xmlns:a16="http://schemas.microsoft.com/office/drawing/2014/main" id="{9D3A8BA2-7550-4DDF-B1B2-AF79828076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3873" y="2382602"/>
            <a:ext cx="6111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57" name="Object 9">
                          <a:extLst>
                            <a:ext uri="{FF2B5EF4-FFF2-40B4-BE49-F238E27FC236}">
                              <a16:creationId xmlns:a16="http://schemas.microsoft.com/office/drawing/2014/main" id="{9D3A8BA2-7550-4DDF-B1B2-AF79828076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3873" y="2382602"/>
                          <a:ext cx="6111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9">
              <a:extLst>
                <a:ext uri="{FF2B5EF4-FFF2-40B4-BE49-F238E27FC236}">
                  <a16:creationId xmlns:a16="http://schemas.microsoft.com/office/drawing/2014/main" id="{6955BBED-568A-4D50-BE53-51369A4E1F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2969" y="3097691"/>
            <a:ext cx="5349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58" name="Object 9">
                          <a:extLst>
                            <a:ext uri="{FF2B5EF4-FFF2-40B4-BE49-F238E27FC236}">
                              <a16:creationId xmlns:a16="http://schemas.microsoft.com/office/drawing/2014/main" id="{6955BBED-568A-4D50-BE53-51369A4E1F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2969" y="3097691"/>
                          <a:ext cx="5349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Arrow: Right 60">
              <a:extLst>
                <a:ext uri="{FF2B5EF4-FFF2-40B4-BE49-F238E27FC236}">
                  <a16:creationId xmlns:a16="http://schemas.microsoft.com/office/drawing/2014/main" id="{C84D28D0-3838-4F72-AB46-CF1FE78592AC}"/>
                </a:ext>
              </a:extLst>
            </p:cNvPr>
            <p:cNvSpPr/>
            <p:nvPr/>
          </p:nvSpPr>
          <p:spPr>
            <a:xfrm>
              <a:off x="10110722" y="3424491"/>
              <a:ext cx="1314409" cy="63964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en-US" sz="1200" dirty="0"/>
                <a:t>Escaping air acceleration Cs</a:t>
              </a:r>
            </a:p>
          </p:txBody>
        </p:sp>
        <p:sp>
          <p:nvSpPr>
            <p:cNvPr id="70" name="Arrow: Right 69">
              <a:extLst>
                <a:ext uri="{FF2B5EF4-FFF2-40B4-BE49-F238E27FC236}">
                  <a16:creationId xmlns:a16="http://schemas.microsoft.com/office/drawing/2014/main" id="{DE3317AD-7345-4D0E-B8C8-0D8687E63937}"/>
                </a:ext>
              </a:extLst>
            </p:cNvPr>
            <p:cNvSpPr/>
            <p:nvPr/>
          </p:nvSpPr>
          <p:spPr>
            <a:xfrm flipH="1">
              <a:off x="7696285" y="4777476"/>
              <a:ext cx="1408033" cy="639646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en-US" sz="1200" dirty="0"/>
                <a:t>Reaction balloon acceleration Co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FEDE50D0-1D80-4446-9537-D1EC52CDDC8A}"/>
              </a:ext>
            </a:extLst>
          </p:cNvPr>
          <p:cNvSpPr/>
          <p:nvPr/>
        </p:nvSpPr>
        <p:spPr>
          <a:xfrm>
            <a:off x="4133975" y="3224872"/>
            <a:ext cx="1332353" cy="55935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FC3237B3-6663-4711-A4A7-4B0AB281BADE}"/>
              </a:ext>
            </a:extLst>
          </p:cNvPr>
          <p:cNvSpPr/>
          <p:nvPr/>
        </p:nvSpPr>
        <p:spPr>
          <a:xfrm>
            <a:off x="4703914" y="3424979"/>
            <a:ext cx="566769" cy="140052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5675AE4-44DF-420B-B820-895B730AB856}"/>
              </a:ext>
            </a:extLst>
          </p:cNvPr>
          <p:cNvGrpSpPr/>
          <p:nvPr/>
        </p:nvGrpSpPr>
        <p:grpSpPr>
          <a:xfrm>
            <a:off x="4131981" y="3087837"/>
            <a:ext cx="1317060" cy="821427"/>
            <a:chOff x="6361607" y="3334993"/>
            <a:chExt cx="1549585" cy="821427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A76C9FDA-5635-461A-A8B2-90DA8A1EDBAD}"/>
                </a:ext>
              </a:extLst>
            </p:cNvPr>
            <p:cNvSpPr/>
            <p:nvPr/>
          </p:nvSpPr>
          <p:spPr>
            <a:xfrm rot="21419035">
              <a:off x="6363953" y="3334993"/>
              <a:ext cx="1547239" cy="175271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: Shape 95">
              <a:extLst>
                <a:ext uri="{FF2B5EF4-FFF2-40B4-BE49-F238E27FC236}">
                  <a16:creationId xmlns:a16="http://schemas.microsoft.com/office/drawing/2014/main" id="{2DDEF6CC-E472-49FD-B66F-5988D948D33A}"/>
                </a:ext>
              </a:extLst>
            </p:cNvPr>
            <p:cNvSpPr/>
            <p:nvPr/>
          </p:nvSpPr>
          <p:spPr>
            <a:xfrm rot="158928" flipV="1">
              <a:off x="6361607" y="3981149"/>
              <a:ext cx="1547239" cy="175271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reeform: Shape 112">
              <a:extLst>
                <a:ext uri="{FF2B5EF4-FFF2-40B4-BE49-F238E27FC236}">
                  <a16:creationId xmlns:a16="http://schemas.microsoft.com/office/drawing/2014/main" id="{C2AA3B51-B54D-4EF5-9DE1-1400183F5B84}"/>
                </a:ext>
              </a:extLst>
            </p:cNvPr>
            <p:cNvSpPr/>
            <p:nvPr/>
          </p:nvSpPr>
          <p:spPr>
            <a:xfrm flipH="1">
              <a:off x="7252559" y="3561505"/>
              <a:ext cx="285318" cy="66785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rgbClr val="FF00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: Shape 113">
              <a:extLst>
                <a:ext uri="{FF2B5EF4-FFF2-40B4-BE49-F238E27FC236}">
                  <a16:creationId xmlns:a16="http://schemas.microsoft.com/office/drawing/2014/main" id="{C883CBF5-B319-4011-BA6E-898F1FCAEF0E}"/>
                </a:ext>
              </a:extLst>
            </p:cNvPr>
            <p:cNvSpPr/>
            <p:nvPr/>
          </p:nvSpPr>
          <p:spPr>
            <a:xfrm flipH="1" flipV="1">
              <a:off x="7261691" y="3842391"/>
              <a:ext cx="285318" cy="66785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rgbClr val="FF00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77AC2C7-CE7C-4AE5-82D1-D3186932EB7F}"/>
              </a:ext>
            </a:extLst>
          </p:cNvPr>
          <p:cNvGrpSpPr/>
          <p:nvPr/>
        </p:nvGrpSpPr>
        <p:grpSpPr>
          <a:xfrm>
            <a:off x="4193776" y="3281299"/>
            <a:ext cx="79424" cy="445279"/>
            <a:chOff x="6595717" y="3396172"/>
            <a:chExt cx="107051" cy="600164"/>
          </a:xfrm>
          <a:solidFill>
            <a:schemeClr val="bg1">
              <a:lumMod val="50000"/>
            </a:schemeClr>
          </a:solidFill>
        </p:grpSpPr>
        <p:sp>
          <p:nvSpPr>
            <p:cNvPr id="97" name="Freeform: Shape 96">
              <a:extLst>
                <a:ext uri="{FF2B5EF4-FFF2-40B4-BE49-F238E27FC236}">
                  <a16:creationId xmlns:a16="http://schemas.microsoft.com/office/drawing/2014/main" id="{615905FC-CE42-4DEB-BC6D-7BEC0B331684}"/>
                </a:ext>
              </a:extLst>
            </p:cNvPr>
            <p:cNvSpPr/>
            <p:nvPr/>
          </p:nvSpPr>
          <p:spPr>
            <a:xfrm rot="5400000">
              <a:off x="6514902" y="3512772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: Shape 97">
              <a:extLst>
                <a:ext uri="{FF2B5EF4-FFF2-40B4-BE49-F238E27FC236}">
                  <a16:creationId xmlns:a16="http://schemas.microsoft.com/office/drawing/2014/main" id="{FC17433C-DC36-4E0B-B399-2820CBAAD370}"/>
                </a:ext>
              </a:extLst>
            </p:cNvPr>
            <p:cNvSpPr/>
            <p:nvPr/>
          </p:nvSpPr>
          <p:spPr>
            <a:xfrm rot="16200000">
              <a:off x="6479117" y="3808471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612B9FE0-BD0C-45DD-967D-C8606A01E3D0}"/>
              </a:ext>
            </a:extLst>
          </p:cNvPr>
          <p:cNvSpPr/>
          <p:nvPr/>
        </p:nvSpPr>
        <p:spPr>
          <a:xfrm>
            <a:off x="4210836" y="3472145"/>
            <a:ext cx="1188720" cy="45720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06BD7797-95F5-490B-B092-86172E2FC1FD}"/>
              </a:ext>
            </a:extLst>
          </p:cNvPr>
          <p:cNvSpPr/>
          <p:nvPr/>
        </p:nvSpPr>
        <p:spPr>
          <a:xfrm>
            <a:off x="5063677" y="3618582"/>
            <a:ext cx="2807788" cy="905045"/>
          </a:xfrm>
          <a:custGeom>
            <a:avLst/>
            <a:gdLst>
              <a:gd name="connsiteX0" fmla="*/ 1570383 w 1570383"/>
              <a:gd name="connsiteY0" fmla="*/ 437322 h 437322"/>
              <a:gd name="connsiteX1" fmla="*/ 695739 w 1570383"/>
              <a:gd name="connsiteY1" fmla="*/ 228600 h 437322"/>
              <a:gd name="connsiteX2" fmla="*/ 0 w 1570383"/>
              <a:gd name="connsiteY2" fmla="*/ 0 h 437322"/>
              <a:gd name="connsiteX0" fmla="*/ 1570383 w 1570438"/>
              <a:gd name="connsiteY0" fmla="*/ 437322 h 437322"/>
              <a:gd name="connsiteX1" fmla="*/ 695739 w 1570438"/>
              <a:gd name="connsiteY1" fmla="*/ 228600 h 437322"/>
              <a:gd name="connsiteX2" fmla="*/ 0 w 1570438"/>
              <a:gd name="connsiteY2" fmla="*/ 0 h 437322"/>
              <a:gd name="connsiteX0" fmla="*/ 1570383 w 1570438"/>
              <a:gd name="connsiteY0" fmla="*/ 437322 h 437322"/>
              <a:gd name="connsiteX1" fmla="*/ 695739 w 1570438"/>
              <a:gd name="connsiteY1" fmla="*/ 228600 h 437322"/>
              <a:gd name="connsiteX2" fmla="*/ 0 w 1570438"/>
              <a:gd name="connsiteY2" fmla="*/ 0 h 437322"/>
              <a:gd name="connsiteX0" fmla="*/ 1570383 w 1570383"/>
              <a:gd name="connsiteY0" fmla="*/ 437322 h 437322"/>
              <a:gd name="connsiteX1" fmla="*/ 0 w 1570383"/>
              <a:gd name="connsiteY1" fmla="*/ 0 h 437322"/>
              <a:gd name="connsiteX0" fmla="*/ 1570383 w 1570390"/>
              <a:gd name="connsiteY0" fmla="*/ 437322 h 437322"/>
              <a:gd name="connsiteX1" fmla="*/ 0 w 1570390"/>
              <a:gd name="connsiteY1" fmla="*/ 0 h 437322"/>
              <a:gd name="connsiteX0" fmla="*/ 1570383 w 1570390"/>
              <a:gd name="connsiteY0" fmla="*/ 437322 h 437322"/>
              <a:gd name="connsiteX1" fmla="*/ 0 w 1570390"/>
              <a:gd name="connsiteY1" fmla="*/ 0 h 437322"/>
              <a:gd name="connsiteX0" fmla="*/ 1570383 w 1570757"/>
              <a:gd name="connsiteY0" fmla="*/ 437322 h 437322"/>
              <a:gd name="connsiteX1" fmla="*/ 0 w 1570757"/>
              <a:gd name="connsiteY1" fmla="*/ 0 h 437322"/>
              <a:gd name="connsiteX0" fmla="*/ 1570383 w 1570803"/>
              <a:gd name="connsiteY0" fmla="*/ 489677 h 489677"/>
              <a:gd name="connsiteX1" fmla="*/ 0 w 1570803"/>
              <a:gd name="connsiteY1" fmla="*/ 52355 h 489677"/>
              <a:gd name="connsiteX0" fmla="*/ 1570383 w 1570383"/>
              <a:gd name="connsiteY0" fmla="*/ 437322 h 437322"/>
              <a:gd name="connsiteX1" fmla="*/ 0 w 1570383"/>
              <a:gd name="connsiteY1" fmla="*/ 0 h 437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70383" h="437322">
                <a:moveTo>
                  <a:pt x="1570383" y="437322"/>
                </a:moveTo>
                <a:cubicBezTo>
                  <a:pt x="1364941" y="-39063"/>
                  <a:pt x="652670" y="453887"/>
                  <a:pt x="0" y="0"/>
                </a:cubicBezTo>
              </a:path>
            </a:pathLst>
          </a:cu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EE413ED3-347A-4554-A18E-3BD6EF99621D}"/>
              </a:ext>
            </a:extLst>
          </p:cNvPr>
          <p:cNvGrpSpPr/>
          <p:nvPr/>
        </p:nvGrpSpPr>
        <p:grpSpPr>
          <a:xfrm>
            <a:off x="4305657" y="3281299"/>
            <a:ext cx="79424" cy="445279"/>
            <a:chOff x="6595717" y="3396172"/>
            <a:chExt cx="107051" cy="600164"/>
          </a:xfrm>
          <a:solidFill>
            <a:schemeClr val="bg1">
              <a:lumMod val="50000"/>
            </a:schemeClr>
          </a:solidFill>
        </p:grpSpPr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DB0FC893-9A2F-40BF-8334-4200F6A8CEC2}"/>
                </a:ext>
              </a:extLst>
            </p:cNvPr>
            <p:cNvSpPr/>
            <p:nvPr/>
          </p:nvSpPr>
          <p:spPr>
            <a:xfrm rot="5400000">
              <a:off x="6514902" y="3512772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5D953DDD-C3D7-41DC-8CCA-11814BEDAEBA}"/>
                </a:ext>
              </a:extLst>
            </p:cNvPr>
            <p:cNvSpPr/>
            <p:nvPr/>
          </p:nvSpPr>
          <p:spPr>
            <a:xfrm rot="16200000">
              <a:off x="6479117" y="3808471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C1A4F154-775D-4472-A7E7-39D6C61E34A8}"/>
              </a:ext>
            </a:extLst>
          </p:cNvPr>
          <p:cNvGrpSpPr/>
          <p:nvPr/>
        </p:nvGrpSpPr>
        <p:grpSpPr>
          <a:xfrm>
            <a:off x="4434623" y="3281300"/>
            <a:ext cx="934015" cy="445280"/>
            <a:chOff x="6595717" y="3396172"/>
            <a:chExt cx="1258905" cy="600165"/>
          </a:xfrm>
          <a:solidFill>
            <a:schemeClr val="bg1">
              <a:lumMod val="50000"/>
            </a:schemeClr>
          </a:solidFill>
        </p:grpSpPr>
        <p:sp>
          <p:nvSpPr>
            <p:cNvPr id="111" name="Freeform: Shape 110">
              <a:extLst>
                <a:ext uri="{FF2B5EF4-FFF2-40B4-BE49-F238E27FC236}">
                  <a16:creationId xmlns:a16="http://schemas.microsoft.com/office/drawing/2014/main" id="{E2417B83-1EEB-4556-A10E-E360432D6B67}"/>
                </a:ext>
              </a:extLst>
            </p:cNvPr>
            <p:cNvSpPr/>
            <p:nvPr/>
          </p:nvSpPr>
          <p:spPr>
            <a:xfrm rot="5400000">
              <a:off x="6514902" y="3512772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8FA2CD8E-2C6D-49CD-823F-8D0CAFA09939}"/>
                </a:ext>
              </a:extLst>
            </p:cNvPr>
            <p:cNvSpPr/>
            <p:nvPr/>
          </p:nvSpPr>
          <p:spPr>
            <a:xfrm rot="16200000">
              <a:off x="6479117" y="3808471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: Shape 100">
              <a:extLst>
                <a:ext uri="{FF2B5EF4-FFF2-40B4-BE49-F238E27FC236}">
                  <a16:creationId xmlns:a16="http://schemas.microsoft.com/office/drawing/2014/main" id="{163423CA-2298-4083-9CEF-9A5426018F65}"/>
                </a:ext>
              </a:extLst>
            </p:cNvPr>
            <p:cNvSpPr/>
            <p:nvPr/>
          </p:nvSpPr>
          <p:spPr>
            <a:xfrm rot="5400000">
              <a:off x="7666757" y="3512772"/>
              <a:ext cx="304464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reeform: Shape 104">
              <a:extLst>
                <a:ext uri="{FF2B5EF4-FFF2-40B4-BE49-F238E27FC236}">
                  <a16:creationId xmlns:a16="http://schemas.microsoft.com/office/drawing/2014/main" id="{0527D9FF-A457-488E-ACF9-D34A5AA5B155}"/>
                </a:ext>
              </a:extLst>
            </p:cNvPr>
            <p:cNvSpPr/>
            <p:nvPr/>
          </p:nvSpPr>
          <p:spPr>
            <a:xfrm rot="16200000">
              <a:off x="7630972" y="3808472"/>
              <a:ext cx="304464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F5CE72D-DE77-4835-96F6-F16AF80B7ED4}"/>
              </a:ext>
            </a:extLst>
          </p:cNvPr>
          <p:cNvSpPr txBox="1"/>
          <p:nvPr/>
        </p:nvSpPr>
        <p:spPr>
          <a:xfrm>
            <a:off x="4037405" y="5639876"/>
            <a:ext cx="45749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Fuel driven turbine system within the balloon</a:t>
            </a:r>
            <a:endParaRPr lang="en-US" dirty="0"/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F0936EE7-1B88-40F7-BC4C-002A8DD40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50761"/>
              </p:ext>
            </p:extLst>
          </p:nvPr>
        </p:nvGraphicFramePr>
        <p:xfrm>
          <a:off x="8288340" y="2934721"/>
          <a:ext cx="534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F0936EE7-1B88-40F7-BC4C-002A8DD40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40" y="2934721"/>
                        <a:ext cx="534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7041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alloon Analogy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5BA23275-6228-48D2-9487-BAE13276D7F7}"/>
              </a:ext>
            </a:extLst>
          </p:cNvPr>
          <p:cNvSpPr/>
          <p:nvPr/>
        </p:nvSpPr>
        <p:spPr>
          <a:xfrm>
            <a:off x="5117073" y="3607228"/>
            <a:ext cx="1264119" cy="63062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E62B02DA-8009-4E5E-BAB2-89017BA6CA3C}"/>
              </a:ext>
            </a:extLst>
          </p:cNvPr>
          <p:cNvSpPr/>
          <p:nvPr/>
        </p:nvSpPr>
        <p:spPr>
          <a:xfrm>
            <a:off x="4822831" y="2413197"/>
            <a:ext cx="3070402" cy="2024455"/>
          </a:xfrm>
          <a:custGeom>
            <a:avLst/>
            <a:gdLst>
              <a:gd name="connsiteX0" fmla="*/ 2892286 w 2902226"/>
              <a:gd name="connsiteY0" fmla="*/ 695739 h 2216426"/>
              <a:gd name="connsiteX1" fmla="*/ 1967947 w 2902226"/>
              <a:gd name="connsiteY1" fmla="*/ 149087 h 2216426"/>
              <a:gd name="connsiteX2" fmla="*/ 646043 w 2902226"/>
              <a:gd name="connsiteY2" fmla="*/ 0 h 2216426"/>
              <a:gd name="connsiteX3" fmla="*/ 29817 w 2902226"/>
              <a:gd name="connsiteY3" fmla="*/ 705678 h 2216426"/>
              <a:gd name="connsiteX4" fmla="*/ 0 w 2902226"/>
              <a:gd name="connsiteY4" fmla="*/ 1639956 h 2216426"/>
              <a:gd name="connsiteX5" fmla="*/ 695739 w 2902226"/>
              <a:gd name="connsiteY5" fmla="*/ 2216426 h 2216426"/>
              <a:gd name="connsiteX6" fmla="*/ 2047460 w 2902226"/>
              <a:gd name="connsiteY6" fmla="*/ 1928191 h 2216426"/>
              <a:gd name="connsiteX7" fmla="*/ 2902226 w 2902226"/>
              <a:gd name="connsiteY7" fmla="*/ 1113182 h 2216426"/>
              <a:gd name="connsiteX0" fmla="*/ 2892286 w 2902226"/>
              <a:gd name="connsiteY0" fmla="*/ 727909 h 2248596"/>
              <a:gd name="connsiteX1" fmla="*/ 1967947 w 2902226"/>
              <a:gd name="connsiteY1" fmla="*/ 181257 h 2248596"/>
              <a:gd name="connsiteX2" fmla="*/ 646043 w 2902226"/>
              <a:gd name="connsiteY2" fmla="*/ 32170 h 2248596"/>
              <a:gd name="connsiteX3" fmla="*/ 29817 w 2902226"/>
              <a:gd name="connsiteY3" fmla="*/ 737848 h 2248596"/>
              <a:gd name="connsiteX4" fmla="*/ 0 w 2902226"/>
              <a:gd name="connsiteY4" fmla="*/ 1672126 h 2248596"/>
              <a:gd name="connsiteX5" fmla="*/ 695739 w 2902226"/>
              <a:gd name="connsiteY5" fmla="*/ 2248596 h 2248596"/>
              <a:gd name="connsiteX6" fmla="*/ 2047460 w 2902226"/>
              <a:gd name="connsiteY6" fmla="*/ 1960361 h 2248596"/>
              <a:gd name="connsiteX7" fmla="*/ 2902226 w 2902226"/>
              <a:gd name="connsiteY7" fmla="*/ 1145352 h 2248596"/>
              <a:gd name="connsiteX0" fmla="*/ 2892286 w 2902226"/>
              <a:gd name="connsiteY0" fmla="*/ 789337 h 2310024"/>
              <a:gd name="connsiteX1" fmla="*/ 1967947 w 2902226"/>
              <a:gd name="connsiteY1" fmla="*/ 242685 h 2310024"/>
              <a:gd name="connsiteX2" fmla="*/ 646043 w 2902226"/>
              <a:gd name="connsiteY2" fmla="*/ 93598 h 2310024"/>
              <a:gd name="connsiteX3" fmla="*/ 29817 w 2902226"/>
              <a:gd name="connsiteY3" fmla="*/ 799276 h 2310024"/>
              <a:gd name="connsiteX4" fmla="*/ 0 w 2902226"/>
              <a:gd name="connsiteY4" fmla="*/ 1733554 h 2310024"/>
              <a:gd name="connsiteX5" fmla="*/ 695739 w 2902226"/>
              <a:gd name="connsiteY5" fmla="*/ 2310024 h 2310024"/>
              <a:gd name="connsiteX6" fmla="*/ 2047460 w 2902226"/>
              <a:gd name="connsiteY6" fmla="*/ 2021789 h 2310024"/>
              <a:gd name="connsiteX7" fmla="*/ 2902226 w 2902226"/>
              <a:gd name="connsiteY7" fmla="*/ 1206780 h 2310024"/>
              <a:gd name="connsiteX0" fmla="*/ 2996380 w 3006320"/>
              <a:gd name="connsiteY0" fmla="*/ 789337 h 2310024"/>
              <a:gd name="connsiteX1" fmla="*/ 2072041 w 3006320"/>
              <a:gd name="connsiteY1" fmla="*/ 242685 h 2310024"/>
              <a:gd name="connsiteX2" fmla="*/ 750137 w 3006320"/>
              <a:gd name="connsiteY2" fmla="*/ 93598 h 2310024"/>
              <a:gd name="connsiteX3" fmla="*/ 133911 w 3006320"/>
              <a:gd name="connsiteY3" fmla="*/ 799276 h 2310024"/>
              <a:gd name="connsiteX4" fmla="*/ 104094 w 3006320"/>
              <a:gd name="connsiteY4" fmla="*/ 1733554 h 2310024"/>
              <a:gd name="connsiteX5" fmla="*/ 799833 w 3006320"/>
              <a:gd name="connsiteY5" fmla="*/ 2310024 h 2310024"/>
              <a:gd name="connsiteX6" fmla="*/ 2151554 w 3006320"/>
              <a:gd name="connsiteY6" fmla="*/ 2021789 h 2310024"/>
              <a:gd name="connsiteX7" fmla="*/ 3006320 w 3006320"/>
              <a:gd name="connsiteY7" fmla="*/ 1206780 h 2310024"/>
              <a:gd name="connsiteX0" fmla="*/ 3013192 w 3023132"/>
              <a:gd name="connsiteY0" fmla="*/ 789337 h 2310024"/>
              <a:gd name="connsiteX1" fmla="*/ 2088853 w 3023132"/>
              <a:gd name="connsiteY1" fmla="*/ 242685 h 2310024"/>
              <a:gd name="connsiteX2" fmla="*/ 766949 w 3023132"/>
              <a:gd name="connsiteY2" fmla="*/ 93598 h 2310024"/>
              <a:gd name="connsiteX3" fmla="*/ 150723 w 3023132"/>
              <a:gd name="connsiteY3" fmla="*/ 799276 h 2310024"/>
              <a:gd name="connsiteX4" fmla="*/ 120906 w 3023132"/>
              <a:gd name="connsiteY4" fmla="*/ 1733554 h 2310024"/>
              <a:gd name="connsiteX5" fmla="*/ 816645 w 3023132"/>
              <a:gd name="connsiteY5" fmla="*/ 2310024 h 2310024"/>
              <a:gd name="connsiteX6" fmla="*/ 2168366 w 3023132"/>
              <a:gd name="connsiteY6" fmla="*/ 2021789 h 2310024"/>
              <a:gd name="connsiteX7" fmla="*/ 3023132 w 3023132"/>
              <a:gd name="connsiteY7" fmla="*/ 1206780 h 2310024"/>
              <a:gd name="connsiteX0" fmla="*/ 3013192 w 3023132"/>
              <a:gd name="connsiteY0" fmla="*/ 789337 h 2372377"/>
              <a:gd name="connsiteX1" fmla="*/ 2088853 w 3023132"/>
              <a:gd name="connsiteY1" fmla="*/ 242685 h 2372377"/>
              <a:gd name="connsiteX2" fmla="*/ 766949 w 3023132"/>
              <a:gd name="connsiteY2" fmla="*/ 93598 h 2372377"/>
              <a:gd name="connsiteX3" fmla="*/ 150723 w 3023132"/>
              <a:gd name="connsiteY3" fmla="*/ 799276 h 2372377"/>
              <a:gd name="connsiteX4" fmla="*/ 120906 w 3023132"/>
              <a:gd name="connsiteY4" fmla="*/ 1733554 h 2372377"/>
              <a:gd name="connsiteX5" fmla="*/ 816645 w 3023132"/>
              <a:gd name="connsiteY5" fmla="*/ 2310024 h 2372377"/>
              <a:gd name="connsiteX6" fmla="*/ 2168366 w 3023132"/>
              <a:gd name="connsiteY6" fmla="*/ 2021789 h 2372377"/>
              <a:gd name="connsiteX7" fmla="*/ 3023132 w 3023132"/>
              <a:gd name="connsiteY7" fmla="*/ 1206780 h 2372377"/>
              <a:gd name="connsiteX0" fmla="*/ 3013192 w 3023132"/>
              <a:gd name="connsiteY0" fmla="*/ 789337 h 2324578"/>
              <a:gd name="connsiteX1" fmla="*/ 2088853 w 3023132"/>
              <a:gd name="connsiteY1" fmla="*/ 242685 h 2324578"/>
              <a:gd name="connsiteX2" fmla="*/ 766949 w 3023132"/>
              <a:gd name="connsiteY2" fmla="*/ 93598 h 2324578"/>
              <a:gd name="connsiteX3" fmla="*/ 150723 w 3023132"/>
              <a:gd name="connsiteY3" fmla="*/ 799276 h 2324578"/>
              <a:gd name="connsiteX4" fmla="*/ 120906 w 3023132"/>
              <a:gd name="connsiteY4" fmla="*/ 1733554 h 2324578"/>
              <a:gd name="connsiteX5" fmla="*/ 816645 w 3023132"/>
              <a:gd name="connsiteY5" fmla="*/ 2310024 h 2324578"/>
              <a:gd name="connsiteX6" fmla="*/ 2168366 w 3023132"/>
              <a:gd name="connsiteY6" fmla="*/ 2021789 h 2324578"/>
              <a:gd name="connsiteX7" fmla="*/ 3023132 w 3023132"/>
              <a:gd name="connsiteY7" fmla="*/ 1206780 h 2324578"/>
              <a:gd name="connsiteX0" fmla="*/ 2996381 w 3006321"/>
              <a:gd name="connsiteY0" fmla="*/ 789337 h 2324578"/>
              <a:gd name="connsiteX1" fmla="*/ 2072042 w 3006321"/>
              <a:gd name="connsiteY1" fmla="*/ 242685 h 2324578"/>
              <a:gd name="connsiteX2" fmla="*/ 750138 w 3006321"/>
              <a:gd name="connsiteY2" fmla="*/ 93598 h 2324578"/>
              <a:gd name="connsiteX3" fmla="*/ 133912 w 3006321"/>
              <a:gd name="connsiteY3" fmla="*/ 799276 h 2324578"/>
              <a:gd name="connsiteX4" fmla="*/ 104095 w 3006321"/>
              <a:gd name="connsiteY4" fmla="*/ 1733554 h 2324578"/>
              <a:gd name="connsiteX5" fmla="*/ 799834 w 3006321"/>
              <a:gd name="connsiteY5" fmla="*/ 2310024 h 2324578"/>
              <a:gd name="connsiteX6" fmla="*/ 2151555 w 3006321"/>
              <a:gd name="connsiteY6" fmla="*/ 2021789 h 2324578"/>
              <a:gd name="connsiteX7" fmla="*/ 3006321 w 3006321"/>
              <a:gd name="connsiteY7" fmla="*/ 1206780 h 2324578"/>
              <a:gd name="connsiteX0" fmla="*/ 3094428 w 3104368"/>
              <a:gd name="connsiteY0" fmla="*/ 742628 h 2277869"/>
              <a:gd name="connsiteX1" fmla="*/ 2170089 w 3104368"/>
              <a:gd name="connsiteY1" fmla="*/ 195976 h 2277869"/>
              <a:gd name="connsiteX2" fmla="*/ 848185 w 3104368"/>
              <a:gd name="connsiteY2" fmla="*/ 46889 h 2277869"/>
              <a:gd name="connsiteX3" fmla="*/ 92811 w 3104368"/>
              <a:gd name="connsiteY3" fmla="*/ 961289 h 2277869"/>
              <a:gd name="connsiteX4" fmla="*/ 202142 w 3104368"/>
              <a:gd name="connsiteY4" fmla="*/ 1686845 h 2277869"/>
              <a:gd name="connsiteX5" fmla="*/ 897881 w 3104368"/>
              <a:gd name="connsiteY5" fmla="*/ 2263315 h 2277869"/>
              <a:gd name="connsiteX6" fmla="*/ 2249602 w 3104368"/>
              <a:gd name="connsiteY6" fmla="*/ 1975080 h 2277869"/>
              <a:gd name="connsiteX7" fmla="*/ 3104368 w 3104368"/>
              <a:gd name="connsiteY7" fmla="*/ 1160071 h 2277869"/>
              <a:gd name="connsiteX0" fmla="*/ 3004868 w 3014808"/>
              <a:gd name="connsiteY0" fmla="*/ 742628 h 2277869"/>
              <a:gd name="connsiteX1" fmla="*/ 2080529 w 3014808"/>
              <a:gd name="connsiteY1" fmla="*/ 195976 h 2277869"/>
              <a:gd name="connsiteX2" fmla="*/ 758625 w 3014808"/>
              <a:gd name="connsiteY2" fmla="*/ 46889 h 2277869"/>
              <a:gd name="connsiteX3" fmla="*/ 3251 w 3014808"/>
              <a:gd name="connsiteY3" fmla="*/ 961289 h 2277869"/>
              <a:gd name="connsiteX4" fmla="*/ 112582 w 3014808"/>
              <a:gd name="connsiteY4" fmla="*/ 1686845 h 2277869"/>
              <a:gd name="connsiteX5" fmla="*/ 808321 w 3014808"/>
              <a:gd name="connsiteY5" fmla="*/ 2263315 h 2277869"/>
              <a:gd name="connsiteX6" fmla="*/ 2160042 w 3014808"/>
              <a:gd name="connsiteY6" fmla="*/ 1975080 h 2277869"/>
              <a:gd name="connsiteX7" fmla="*/ 3014808 w 3014808"/>
              <a:gd name="connsiteY7" fmla="*/ 1160071 h 2277869"/>
              <a:gd name="connsiteX0" fmla="*/ 3009114 w 3019054"/>
              <a:gd name="connsiteY0" fmla="*/ 742628 h 2224852"/>
              <a:gd name="connsiteX1" fmla="*/ 2084775 w 3019054"/>
              <a:gd name="connsiteY1" fmla="*/ 195976 h 2224852"/>
              <a:gd name="connsiteX2" fmla="*/ 762871 w 3019054"/>
              <a:gd name="connsiteY2" fmla="*/ 46889 h 2224852"/>
              <a:gd name="connsiteX3" fmla="*/ 7497 w 3019054"/>
              <a:gd name="connsiteY3" fmla="*/ 961289 h 2224852"/>
              <a:gd name="connsiteX4" fmla="*/ 116828 w 3019054"/>
              <a:gd name="connsiteY4" fmla="*/ 1686845 h 2224852"/>
              <a:gd name="connsiteX5" fmla="*/ 931837 w 3019054"/>
              <a:gd name="connsiteY5" fmla="*/ 2213619 h 2224852"/>
              <a:gd name="connsiteX6" fmla="*/ 2164288 w 3019054"/>
              <a:gd name="connsiteY6" fmla="*/ 1975080 h 2224852"/>
              <a:gd name="connsiteX7" fmla="*/ 3019054 w 3019054"/>
              <a:gd name="connsiteY7" fmla="*/ 1160071 h 2224852"/>
              <a:gd name="connsiteX0" fmla="*/ 3087324 w 3097264"/>
              <a:gd name="connsiteY0" fmla="*/ 742628 h 1995952"/>
              <a:gd name="connsiteX1" fmla="*/ 2162985 w 3097264"/>
              <a:gd name="connsiteY1" fmla="*/ 195976 h 1995952"/>
              <a:gd name="connsiteX2" fmla="*/ 841081 w 3097264"/>
              <a:gd name="connsiteY2" fmla="*/ 46889 h 1995952"/>
              <a:gd name="connsiteX3" fmla="*/ 85707 w 3097264"/>
              <a:gd name="connsiteY3" fmla="*/ 961289 h 1995952"/>
              <a:gd name="connsiteX4" fmla="*/ 195038 w 3097264"/>
              <a:gd name="connsiteY4" fmla="*/ 1686845 h 1995952"/>
              <a:gd name="connsiteX5" fmla="*/ 2242498 w 3097264"/>
              <a:gd name="connsiteY5" fmla="*/ 1975080 h 1995952"/>
              <a:gd name="connsiteX6" fmla="*/ 3097264 w 3097264"/>
              <a:gd name="connsiteY6" fmla="*/ 1160071 h 1995952"/>
              <a:gd name="connsiteX0" fmla="*/ 3004777 w 3014717"/>
              <a:gd name="connsiteY0" fmla="*/ 742628 h 2083857"/>
              <a:gd name="connsiteX1" fmla="*/ 2080438 w 3014717"/>
              <a:gd name="connsiteY1" fmla="*/ 195976 h 2083857"/>
              <a:gd name="connsiteX2" fmla="*/ 758534 w 3014717"/>
              <a:gd name="connsiteY2" fmla="*/ 46889 h 2083857"/>
              <a:gd name="connsiteX3" fmla="*/ 3160 w 3014717"/>
              <a:gd name="connsiteY3" fmla="*/ 961289 h 2083857"/>
              <a:gd name="connsiteX4" fmla="*/ 559752 w 3014717"/>
              <a:gd name="connsiteY4" fmla="*/ 1965141 h 2083857"/>
              <a:gd name="connsiteX5" fmla="*/ 2159951 w 3014717"/>
              <a:gd name="connsiteY5" fmla="*/ 1975080 h 2083857"/>
              <a:gd name="connsiteX6" fmla="*/ 3014717 w 3014717"/>
              <a:gd name="connsiteY6" fmla="*/ 1160071 h 2083857"/>
              <a:gd name="connsiteX0" fmla="*/ 3004777 w 3014717"/>
              <a:gd name="connsiteY0" fmla="*/ 807502 h 2148731"/>
              <a:gd name="connsiteX1" fmla="*/ 2080438 w 3014717"/>
              <a:gd name="connsiteY1" fmla="*/ 260850 h 2148731"/>
              <a:gd name="connsiteX2" fmla="*/ 758534 w 3014717"/>
              <a:gd name="connsiteY2" fmla="*/ 111763 h 2148731"/>
              <a:gd name="connsiteX3" fmla="*/ 3160 w 3014717"/>
              <a:gd name="connsiteY3" fmla="*/ 1026163 h 2148731"/>
              <a:gd name="connsiteX4" fmla="*/ 559752 w 3014717"/>
              <a:gd name="connsiteY4" fmla="*/ 2030015 h 2148731"/>
              <a:gd name="connsiteX5" fmla="*/ 2159951 w 3014717"/>
              <a:gd name="connsiteY5" fmla="*/ 2039954 h 2148731"/>
              <a:gd name="connsiteX6" fmla="*/ 3014717 w 3014717"/>
              <a:gd name="connsiteY6" fmla="*/ 1224945 h 2148731"/>
              <a:gd name="connsiteX0" fmla="*/ 3008958 w 3018898"/>
              <a:gd name="connsiteY0" fmla="*/ 807502 h 2164376"/>
              <a:gd name="connsiteX1" fmla="*/ 2084619 w 3018898"/>
              <a:gd name="connsiteY1" fmla="*/ 260850 h 2164376"/>
              <a:gd name="connsiteX2" fmla="*/ 762715 w 3018898"/>
              <a:gd name="connsiteY2" fmla="*/ 111763 h 2164376"/>
              <a:gd name="connsiteX3" fmla="*/ 7341 w 3018898"/>
              <a:gd name="connsiteY3" fmla="*/ 1026163 h 2164376"/>
              <a:gd name="connsiteX4" fmla="*/ 563933 w 3018898"/>
              <a:gd name="connsiteY4" fmla="*/ 2030015 h 2164376"/>
              <a:gd name="connsiteX5" fmla="*/ 2164132 w 3018898"/>
              <a:gd name="connsiteY5" fmla="*/ 2039954 h 2164376"/>
              <a:gd name="connsiteX6" fmla="*/ 3018898 w 3018898"/>
              <a:gd name="connsiteY6" fmla="*/ 1224945 h 2164376"/>
              <a:gd name="connsiteX0" fmla="*/ 3008958 w 3018898"/>
              <a:gd name="connsiteY0" fmla="*/ 796833 h 2153707"/>
              <a:gd name="connsiteX1" fmla="*/ 2074680 w 3018898"/>
              <a:gd name="connsiteY1" fmla="*/ 101094 h 2153707"/>
              <a:gd name="connsiteX2" fmla="*/ 762715 w 3018898"/>
              <a:gd name="connsiteY2" fmla="*/ 101094 h 2153707"/>
              <a:gd name="connsiteX3" fmla="*/ 7341 w 3018898"/>
              <a:gd name="connsiteY3" fmla="*/ 1015494 h 2153707"/>
              <a:gd name="connsiteX4" fmla="*/ 563933 w 3018898"/>
              <a:gd name="connsiteY4" fmla="*/ 2019346 h 2153707"/>
              <a:gd name="connsiteX5" fmla="*/ 2164132 w 3018898"/>
              <a:gd name="connsiteY5" fmla="*/ 2029285 h 2153707"/>
              <a:gd name="connsiteX6" fmla="*/ 3018898 w 3018898"/>
              <a:gd name="connsiteY6" fmla="*/ 1214276 h 2153707"/>
              <a:gd name="connsiteX0" fmla="*/ 3004936 w 3014876"/>
              <a:gd name="connsiteY0" fmla="*/ 796833 h 2087139"/>
              <a:gd name="connsiteX1" fmla="*/ 2070658 w 3014876"/>
              <a:gd name="connsiteY1" fmla="*/ 101094 h 2087139"/>
              <a:gd name="connsiteX2" fmla="*/ 758693 w 3014876"/>
              <a:gd name="connsiteY2" fmla="*/ 101094 h 2087139"/>
              <a:gd name="connsiteX3" fmla="*/ 3319 w 3014876"/>
              <a:gd name="connsiteY3" fmla="*/ 1015494 h 2087139"/>
              <a:gd name="connsiteX4" fmla="*/ 559911 w 3014876"/>
              <a:gd name="connsiteY4" fmla="*/ 2019346 h 2087139"/>
              <a:gd name="connsiteX5" fmla="*/ 2239623 w 3014876"/>
              <a:gd name="connsiteY5" fmla="*/ 1910015 h 2087139"/>
              <a:gd name="connsiteX6" fmla="*/ 3014876 w 3014876"/>
              <a:gd name="connsiteY6" fmla="*/ 1214276 h 2087139"/>
              <a:gd name="connsiteX0" fmla="*/ 3004936 w 3014876"/>
              <a:gd name="connsiteY0" fmla="*/ 796833 h 2101374"/>
              <a:gd name="connsiteX1" fmla="*/ 2070658 w 3014876"/>
              <a:gd name="connsiteY1" fmla="*/ 101094 h 2101374"/>
              <a:gd name="connsiteX2" fmla="*/ 758693 w 3014876"/>
              <a:gd name="connsiteY2" fmla="*/ 101094 h 2101374"/>
              <a:gd name="connsiteX3" fmla="*/ 3319 w 3014876"/>
              <a:gd name="connsiteY3" fmla="*/ 1015494 h 2101374"/>
              <a:gd name="connsiteX4" fmla="*/ 559911 w 3014876"/>
              <a:gd name="connsiteY4" fmla="*/ 2019346 h 2101374"/>
              <a:gd name="connsiteX5" fmla="*/ 2239623 w 3014876"/>
              <a:gd name="connsiteY5" fmla="*/ 1910015 h 2101374"/>
              <a:gd name="connsiteX6" fmla="*/ 3014876 w 3014876"/>
              <a:gd name="connsiteY6" fmla="*/ 1214276 h 2101374"/>
              <a:gd name="connsiteX0" fmla="*/ 3014876 w 3014876"/>
              <a:gd name="connsiteY0" fmla="*/ 1219033 h 2126009"/>
              <a:gd name="connsiteX1" fmla="*/ 2070658 w 3014876"/>
              <a:gd name="connsiteY1" fmla="*/ 125729 h 2126009"/>
              <a:gd name="connsiteX2" fmla="*/ 758693 w 3014876"/>
              <a:gd name="connsiteY2" fmla="*/ 125729 h 2126009"/>
              <a:gd name="connsiteX3" fmla="*/ 3319 w 3014876"/>
              <a:gd name="connsiteY3" fmla="*/ 1040129 h 2126009"/>
              <a:gd name="connsiteX4" fmla="*/ 559911 w 3014876"/>
              <a:gd name="connsiteY4" fmla="*/ 2043981 h 2126009"/>
              <a:gd name="connsiteX5" fmla="*/ 2239623 w 3014876"/>
              <a:gd name="connsiteY5" fmla="*/ 1934650 h 2126009"/>
              <a:gd name="connsiteX6" fmla="*/ 3014876 w 3014876"/>
              <a:gd name="connsiteY6" fmla="*/ 1238911 h 2126009"/>
              <a:gd name="connsiteX0" fmla="*/ 3014876 w 3024816"/>
              <a:gd name="connsiteY0" fmla="*/ 1219033 h 2116928"/>
              <a:gd name="connsiteX1" fmla="*/ 2070658 w 3024816"/>
              <a:gd name="connsiteY1" fmla="*/ 125729 h 2116928"/>
              <a:gd name="connsiteX2" fmla="*/ 758693 w 3024816"/>
              <a:gd name="connsiteY2" fmla="*/ 125729 h 2116928"/>
              <a:gd name="connsiteX3" fmla="*/ 3319 w 3024816"/>
              <a:gd name="connsiteY3" fmla="*/ 1040129 h 2116928"/>
              <a:gd name="connsiteX4" fmla="*/ 559911 w 3024816"/>
              <a:gd name="connsiteY4" fmla="*/ 2043981 h 2116928"/>
              <a:gd name="connsiteX5" fmla="*/ 2239623 w 3024816"/>
              <a:gd name="connsiteY5" fmla="*/ 1934650 h 2116928"/>
              <a:gd name="connsiteX6" fmla="*/ 3024816 w 3024816"/>
              <a:gd name="connsiteY6" fmla="*/ 1099763 h 2116928"/>
              <a:gd name="connsiteX0" fmla="*/ 3012185 w 3022125"/>
              <a:gd name="connsiteY0" fmla="*/ 1219033 h 2116928"/>
              <a:gd name="connsiteX1" fmla="*/ 2067967 w 3022125"/>
              <a:gd name="connsiteY1" fmla="*/ 125729 h 2116928"/>
              <a:gd name="connsiteX2" fmla="*/ 756002 w 3022125"/>
              <a:gd name="connsiteY2" fmla="*/ 125729 h 2116928"/>
              <a:gd name="connsiteX3" fmla="*/ 628 w 3022125"/>
              <a:gd name="connsiteY3" fmla="*/ 1040129 h 2116928"/>
              <a:gd name="connsiteX4" fmla="*/ 557220 w 3022125"/>
              <a:gd name="connsiteY4" fmla="*/ 2043981 h 2116928"/>
              <a:gd name="connsiteX5" fmla="*/ 2236932 w 3022125"/>
              <a:gd name="connsiteY5" fmla="*/ 1934650 h 2116928"/>
              <a:gd name="connsiteX6" fmla="*/ 3022125 w 3022125"/>
              <a:gd name="connsiteY6" fmla="*/ 1099763 h 2116928"/>
              <a:gd name="connsiteX0" fmla="*/ 3011859 w 3021799"/>
              <a:gd name="connsiteY0" fmla="*/ 1219033 h 2132387"/>
              <a:gd name="connsiteX1" fmla="*/ 2067641 w 3021799"/>
              <a:gd name="connsiteY1" fmla="*/ 125729 h 2132387"/>
              <a:gd name="connsiteX2" fmla="*/ 755676 w 3021799"/>
              <a:gd name="connsiteY2" fmla="*/ 125729 h 2132387"/>
              <a:gd name="connsiteX3" fmla="*/ 302 w 3021799"/>
              <a:gd name="connsiteY3" fmla="*/ 1040129 h 2132387"/>
              <a:gd name="connsiteX4" fmla="*/ 686103 w 3021799"/>
              <a:gd name="connsiteY4" fmla="*/ 2063860 h 2132387"/>
              <a:gd name="connsiteX5" fmla="*/ 2236606 w 3021799"/>
              <a:gd name="connsiteY5" fmla="*/ 1934650 h 2132387"/>
              <a:gd name="connsiteX6" fmla="*/ 3021799 w 3021799"/>
              <a:gd name="connsiteY6" fmla="*/ 1099763 h 2132387"/>
              <a:gd name="connsiteX0" fmla="*/ 3011950 w 3021890"/>
              <a:gd name="connsiteY0" fmla="*/ 1219033 h 2119146"/>
              <a:gd name="connsiteX1" fmla="*/ 2067732 w 3021890"/>
              <a:gd name="connsiteY1" fmla="*/ 125729 h 2119146"/>
              <a:gd name="connsiteX2" fmla="*/ 755767 w 3021890"/>
              <a:gd name="connsiteY2" fmla="*/ 125729 h 2119146"/>
              <a:gd name="connsiteX3" fmla="*/ 393 w 3021890"/>
              <a:gd name="connsiteY3" fmla="*/ 1040129 h 2119146"/>
              <a:gd name="connsiteX4" fmla="*/ 686194 w 3021890"/>
              <a:gd name="connsiteY4" fmla="*/ 2063860 h 2119146"/>
              <a:gd name="connsiteX5" fmla="*/ 2236697 w 3021890"/>
              <a:gd name="connsiteY5" fmla="*/ 1934650 h 2119146"/>
              <a:gd name="connsiteX6" fmla="*/ 3021890 w 3021890"/>
              <a:gd name="connsiteY6" fmla="*/ 1099763 h 2119146"/>
              <a:gd name="connsiteX0" fmla="*/ 3014079 w 3024019"/>
              <a:gd name="connsiteY0" fmla="*/ 1219033 h 2119146"/>
              <a:gd name="connsiteX1" fmla="*/ 2069861 w 3024019"/>
              <a:gd name="connsiteY1" fmla="*/ 125729 h 2119146"/>
              <a:gd name="connsiteX2" fmla="*/ 757896 w 3024019"/>
              <a:gd name="connsiteY2" fmla="*/ 125729 h 2119146"/>
              <a:gd name="connsiteX3" fmla="*/ 2522 w 3024019"/>
              <a:gd name="connsiteY3" fmla="*/ 1040129 h 2119146"/>
              <a:gd name="connsiteX4" fmla="*/ 688323 w 3024019"/>
              <a:gd name="connsiteY4" fmla="*/ 2063860 h 2119146"/>
              <a:gd name="connsiteX5" fmla="*/ 2238826 w 3024019"/>
              <a:gd name="connsiteY5" fmla="*/ 1934650 h 2119146"/>
              <a:gd name="connsiteX6" fmla="*/ 3024019 w 3024019"/>
              <a:gd name="connsiteY6" fmla="*/ 1099763 h 2119146"/>
              <a:gd name="connsiteX0" fmla="*/ 3014079 w 3024019"/>
              <a:gd name="connsiteY0" fmla="*/ 1202156 h 2102269"/>
              <a:gd name="connsiteX1" fmla="*/ 2069861 w 3024019"/>
              <a:gd name="connsiteY1" fmla="*/ 108852 h 2102269"/>
              <a:gd name="connsiteX2" fmla="*/ 757896 w 3024019"/>
              <a:gd name="connsiteY2" fmla="*/ 108852 h 2102269"/>
              <a:gd name="connsiteX3" fmla="*/ 2522 w 3024019"/>
              <a:gd name="connsiteY3" fmla="*/ 1023252 h 2102269"/>
              <a:gd name="connsiteX4" fmla="*/ 688323 w 3024019"/>
              <a:gd name="connsiteY4" fmla="*/ 2046983 h 2102269"/>
              <a:gd name="connsiteX5" fmla="*/ 2238826 w 3024019"/>
              <a:gd name="connsiteY5" fmla="*/ 1917773 h 2102269"/>
              <a:gd name="connsiteX6" fmla="*/ 3024019 w 3024019"/>
              <a:gd name="connsiteY6" fmla="*/ 1082886 h 2102269"/>
              <a:gd name="connsiteX0" fmla="*/ 3014079 w 3024019"/>
              <a:gd name="connsiteY0" fmla="*/ 1210497 h 2110610"/>
              <a:gd name="connsiteX1" fmla="*/ 2069861 w 3024019"/>
              <a:gd name="connsiteY1" fmla="*/ 117193 h 2110610"/>
              <a:gd name="connsiteX2" fmla="*/ 757896 w 3024019"/>
              <a:gd name="connsiteY2" fmla="*/ 117193 h 2110610"/>
              <a:gd name="connsiteX3" fmla="*/ 2522 w 3024019"/>
              <a:gd name="connsiteY3" fmla="*/ 1031593 h 2110610"/>
              <a:gd name="connsiteX4" fmla="*/ 688323 w 3024019"/>
              <a:gd name="connsiteY4" fmla="*/ 2055324 h 2110610"/>
              <a:gd name="connsiteX5" fmla="*/ 2238826 w 3024019"/>
              <a:gd name="connsiteY5" fmla="*/ 1926114 h 2110610"/>
              <a:gd name="connsiteX6" fmla="*/ 3024019 w 3024019"/>
              <a:gd name="connsiteY6" fmla="*/ 1091227 h 2110610"/>
              <a:gd name="connsiteX0" fmla="*/ 3014079 w 3024019"/>
              <a:gd name="connsiteY0" fmla="*/ 1175205 h 2075318"/>
              <a:gd name="connsiteX1" fmla="*/ 2159313 w 3024019"/>
              <a:gd name="connsiteY1" fmla="*/ 181293 h 2075318"/>
              <a:gd name="connsiteX2" fmla="*/ 757896 w 3024019"/>
              <a:gd name="connsiteY2" fmla="*/ 81901 h 2075318"/>
              <a:gd name="connsiteX3" fmla="*/ 2522 w 3024019"/>
              <a:gd name="connsiteY3" fmla="*/ 996301 h 2075318"/>
              <a:gd name="connsiteX4" fmla="*/ 688323 w 3024019"/>
              <a:gd name="connsiteY4" fmla="*/ 2020032 h 2075318"/>
              <a:gd name="connsiteX5" fmla="*/ 2238826 w 3024019"/>
              <a:gd name="connsiteY5" fmla="*/ 1890822 h 2075318"/>
              <a:gd name="connsiteX6" fmla="*/ 3024019 w 3024019"/>
              <a:gd name="connsiteY6" fmla="*/ 1055935 h 2075318"/>
              <a:gd name="connsiteX0" fmla="*/ 3014079 w 3024019"/>
              <a:gd name="connsiteY0" fmla="*/ 1190650 h 2090763"/>
              <a:gd name="connsiteX1" fmla="*/ 2159313 w 3024019"/>
              <a:gd name="connsiteY1" fmla="*/ 196738 h 2090763"/>
              <a:gd name="connsiteX2" fmla="*/ 757896 w 3024019"/>
              <a:gd name="connsiteY2" fmla="*/ 97346 h 2090763"/>
              <a:gd name="connsiteX3" fmla="*/ 2522 w 3024019"/>
              <a:gd name="connsiteY3" fmla="*/ 1011746 h 2090763"/>
              <a:gd name="connsiteX4" fmla="*/ 688323 w 3024019"/>
              <a:gd name="connsiteY4" fmla="*/ 2035477 h 2090763"/>
              <a:gd name="connsiteX5" fmla="*/ 2238826 w 3024019"/>
              <a:gd name="connsiteY5" fmla="*/ 1906267 h 2090763"/>
              <a:gd name="connsiteX6" fmla="*/ 3024019 w 3024019"/>
              <a:gd name="connsiteY6" fmla="*/ 1071380 h 2090763"/>
              <a:gd name="connsiteX0" fmla="*/ 3004140 w 3024019"/>
              <a:gd name="connsiteY0" fmla="*/ 869491 h 2057839"/>
              <a:gd name="connsiteX1" fmla="*/ 2159313 w 3024019"/>
              <a:gd name="connsiteY1" fmla="*/ 163814 h 2057839"/>
              <a:gd name="connsiteX2" fmla="*/ 757896 w 3024019"/>
              <a:gd name="connsiteY2" fmla="*/ 64422 h 2057839"/>
              <a:gd name="connsiteX3" fmla="*/ 2522 w 3024019"/>
              <a:gd name="connsiteY3" fmla="*/ 978822 h 2057839"/>
              <a:gd name="connsiteX4" fmla="*/ 688323 w 3024019"/>
              <a:gd name="connsiteY4" fmla="*/ 2002553 h 2057839"/>
              <a:gd name="connsiteX5" fmla="*/ 2238826 w 3024019"/>
              <a:gd name="connsiteY5" fmla="*/ 1873343 h 2057839"/>
              <a:gd name="connsiteX6" fmla="*/ 3024019 w 3024019"/>
              <a:gd name="connsiteY6" fmla="*/ 1038456 h 2057839"/>
              <a:gd name="connsiteX0" fmla="*/ 3004140 w 3024019"/>
              <a:gd name="connsiteY0" fmla="*/ 869491 h 2057839"/>
              <a:gd name="connsiteX1" fmla="*/ 2159313 w 3024019"/>
              <a:gd name="connsiteY1" fmla="*/ 163814 h 2057839"/>
              <a:gd name="connsiteX2" fmla="*/ 757896 w 3024019"/>
              <a:gd name="connsiteY2" fmla="*/ 64422 h 2057839"/>
              <a:gd name="connsiteX3" fmla="*/ 2522 w 3024019"/>
              <a:gd name="connsiteY3" fmla="*/ 978822 h 2057839"/>
              <a:gd name="connsiteX4" fmla="*/ 688323 w 3024019"/>
              <a:gd name="connsiteY4" fmla="*/ 2002553 h 2057839"/>
              <a:gd name="connsiteX5" fmla="*/ 2238826 w 3024019"/>
              <a:gd name="connsiteY5" fmla="*/ 1873343 h 2057839"/>
              <a:gd name="connsiteX6" fmla="*/ 3024019 w 3024019"/>
              <a:gd name="connsiteY6" fmla="*/ 1038456 h 2057839"/>
              <a:gd name="connsiteX0" fmla="*/ 3004140 w 3024019"/>
              <a:gd name="connsiteY0" fmla="*/ 869491 h 2057839"/>
              <a:gd name="connsiteX1" fmla="*/ 2159313 w 3024019"/>
              <a:gd name="connsiteY1" fmla="*/ 163814 h 2057839"/>
              <a:gd name="connsiteX2" fmla="*/ 757896 w 3024019"/>
              <a:gd name="connsiteY2" fmla="*/ 64422 h 2057839"/>
              <a:gd name="connsiteX3" fmla="*/ 2522 w 3024019"/>
              <a:gd name="connsiteY3" fmla="*/ 978822 h 2057839"/>
              <a:gd name="connsiteX4" fmla="*/ 688323 w 3024019"/>
              <a:gd name="connsiteY4" fmla="*/ 2002553 h 2057839"/>
              <a:gd name="connsiteX5" fmla="*/ 2238826 w 3024019"/>
              <a:gd name="connsiteY5" fmla="*/ 1873343 h 2057839"/>
              <a:gd name="connsiteX6" fmla="*/ 3024019 w 3024019"/>
              <a:gd name="connsiteY6" fmla="*/ 1038456 h 2057839"/>
              <a:gd name="connsiteX0" fmla="*/ 3004140 w 3024019"/>
              <a:gd name="connsiteY0" fmla="*/ 869491 h 2057839"/>
              <a:gd name="connsiteX1" fmla="*/ 2159313 w 3024019"/>
              <a:gd name="connsiteY1" fmla="*/ 163814 h 2057839"/>
              <a:gd name="connsiteX2" fmla="*/ 757896 w 3024019"/>
              <a:gd name="connsiteY2" fmla="*/ 64422 h 2057839"/>
              <a:gd name="connsiteX3" fmla="*/ 2522 w 3024019"/>
              <a:gd name="connsiteY3" fmla="*/ 978822 h 2057839"/>
              <a:gd name="connsiteX4" fmla="*/ 688323 w 3024019"/>
              <a:gd name="connsiteY4" fmla="*/ 2002553 h 2057839"/>
              <a:gd name="connsiteX5" fmla="*/ 2238826 w 3024019"/>
              <a:gd name="connsiteY5" fmla="*/ 1873343 h 2057839"/>
              <a:gd name="connsiteX6" fmla="*/ 3024019 w 3024019"/>
              <a:gd name="connsiteY6" fmla="*/ 1038456 h 2057839"/>
              <a:gd name="connsiteX0" fmla="*/ 3004140 w 3024019"/>
              <a:gd name="connsiteY0" fmla="*/ 852332 h 2040680"/>
              <a:gd name="connsiteX1" fmla="*/ 2049982 w 3024019"/>
              <a:gd name="connsiteY1" fmla="*/ 206289 h 2040680"/>
              <a:gd name="connsiteX2" fmla="*/ 757896 w 3024019"/>
              <a:gd name="connsiteY2" fmla="*/ 47263 h 2040680"/>
              <a:gd name="connsiteX3" fmla="*/ 2522 w 3024019"/>
              <a:gd name="connsiteY3" fmla="*/ 961663 h 2040680"/>
              <a:gd name="connsiteX4" fmla="*/ 688323 w 3024019"/>
              <a:gd name="connsiteY4" fmla="*/ 1985394 h 2040680"/>
              <a:gd name="connsiteX5" fmla="*/ 2238826 w 3024019"/>
              <a:gd name="connsiteY5" fmla="*/ 1856184 h 2040680"/>
              <a:gd name="connsiteX6" fmla="*/ 3024019 w 3024019"/>
              <a:gd name="connsiteY6" fmla="*/ 1021297 h 2040680"/>
              <a:gd name="connsiteX0" fmla="*/ 3004140 w 3024019"/>
              <a:gd name="connsiteY0" fmla="*/ 855559 h 2043907"/>
              <a:gd name="connsiteX1" fmla="*/ 2049982 w 3024019"/>
              <a:gd name="connsiteY1" fmla="*/ 209516 h 2043907"/>
              <a:gd name="connsiteX2" fmla="*/ 757896 w 3024019"/>
              <a:gd name="connsiteY2" fmla="*/ 50490 h 2043907"/>
              <a:gd name="connsiteX3" fmla="*/ 2522 w 3024019"/>
              <a:gd name="connsiteY3" fmla="*/ 964890 h 2043907"/>
              <a:gd name="connsiteX4" fmla="*/ 688323 w 3024019"/>
              <a:gd name="connsiteY4" fmla="*/ 1988621 h 2043907"/>
              <a:gd name="connsiteX5" fmla="*/ 2238826 w 3024019"/>
              <a:gd name="connsiteY5" fmla="*/ 1859411 h 2043907"/>
              <a:gd name="connsiteX6" fmla="*/ 3024019 w 3024019"/>
              <a:gd name="connsiteY6" fmla="*/ 1024524 h 2043907"/>
              <a:gd name="connsiteX0" fmla="*/ 3004140 w 3024019"/>
              <a:gd name="connsiteY0" fmla="*/ 861119 h 2049467"/>
              <a:gd name="connsiteX1" fmla="*/ 2139435 w 3024019"/>
              <a:gd name="connsiteY1" fmla="*/ 195197 h 2049467"/>
              <a:gd name="connsiteX2" fmla="*/ 757896 w 3024019"/>
              <a:gd name="connsiteY2" fmla="*/ 56050 h 2049467"/>
              <a:gd name="connsiteX3" fmla="*/ 2522 w 3024019"/>
              <a:gd name="connsiteY3" fmla="*/ 970450 h 2049467"/>
              <a:gd name="connsiteX4" fmla="*/ 688323 w 3024019"/>
              <a:gd name="connsiteY4" fmla="*/ 1994181 h 2049467"/>
              <a:gd name="connsiteX5" fmla="*/ 2238826 w 3024019"/>
              <a:gd name="connsiteY5" fmla="*/ 1864971 h 2049467"/>
              <a:gd name="connsiteX6" fmla="*/ 3024019 w 3024019"/>
              <a:gd name="connsiteY6" fmla="*/ 1030084 h 2049467"/>
              <a:gd name="connsiteX0" fmla="*/ 3004140 w 3014080"/>
              <a:gd name="connsiteY0" fmla="*/ 861119 h 2046767"/>
              <a:gd name="connsiteX1" fmla="*/ 2139435 w 3014080"/>
              <a:gd name="connsiteY1" fmla="*/ 195197 h 2046767"/>
              <a:gd name="connsiteX2" fmla="*/ 757896 w 3014080"/>
              <a:gd name="connsiteY2" fmla="*/ 56050 h 2046767"/>
              <a:gd name="connsiteX3" fmla="*/ 2522 w 3014080"/>
              <a:gd name="connsiteY3" fmla="*/ 970450 h 2046767"/>
              <a:gd name="connsiteX4" fmla="*/ 688323 w 3014080"/>
              <a:gd name="connsiteY4" fmla="*/ 1994181 h 2046767"/>
              <a:gd name="connsiteX5" fmla="*/ 2238826 w 3014080"/>
              <a:gd name="connsiteY5" fmla="*/ 1864971 h 2046767"/>
              <a:gd name="connsiteX6" fmla="*/ 3014080 w 3014080"/>
              <a:gd name="connsiteY6" fmla="*/ 1109597 h 2046767"/>
              <a:gd name="connsiteX0" fmla="*/ 3004140 w 3014080"/>
              <a:gd name="connsiteY0" fmla="*/ 898399 h 2044290"/>
              <a:gd name="connsiteX1" fmla="*/ 2139435 w 3014080"/>
              <a:gd name="connsiteY1" fmla="*/ 192720 h 2044290"/>
              <a:gd name="connsiteX2" fmla="*/ 757896 w 3014080"/>
              <a:gd name="connsiteY2" fmla="*/ 53573 h 2044290"/>
              <a:gd name="connsiteX3" fmla="*/ 2522 w 3014080"/>
              <a:gd name="connsiteY3" fmla="*/ 967973 h 2044290"/>
              <a:gd name="connsiteX4" fmla="*/ 688323 w 3014080"/>
              <a:gd name="connsiteY4" fmla="*/ 1991704 h 2044290"/>
              <a:gd name="connsiteX5" fmla="*/ 2238826 w 3014080"/>
              <a:gd name="connsiteY5" fmla="*/ 1862494 h 2044290"/>
              <a:gd name="connsiteX6" fmla="*/ 3014080 w 3014080"/>
              <a:gd name="connsiteY6" fmla="*/ 1107120 h 2044290"/>
              <a:gd name="connsiteX0" fmla="*/ 3004140 w 3014080"/>
              <a:gd name="connsiteY0" fmla="*/ 898399 h 2044290"/>
              <a:gd name="connsiteX1" fmla="*/ 2139435 w 3014080"/>
              <a:gd name="connsiteY1" fmla="*/ 192720 h 2044290"/>
              <a:gd name="connsiteX2" fmla="*/ 757896 w 3014080"/>
              <a:gd name="connsiteY2" fmla="*/ 53573 h 2044290"/>
              <a:gd name="connsiteX3" fmla="*/ 2522 w 3014080"/>
              <a:gd name="connsiteY3" fmla="*/ 967973 h 2044290"/>
              <a:gd name="connsiteX4" fmla="*/ 688323 w 3014080"/>
              <a:gd name="connsiteY4" fmla="*/ 1991704 h 2044290"/>
              <a:gd name="connsiteX5" fmla="*/ 2238826 w 3014080"/>
              <a:gd name="connsiteY5" fmla="*/ 1862494 h 2044290"/>
              <a:gd name="connsiteX6" fmla="*/ 3014080 w 3014080"/>
              <a:gd name="connsiteY6" fmla="*/ 1107120 h 2044290"/>
              <a:gd name="connsiteX0" fmla="*/ 3004140 w 3004140"/>
              <a:gd name="connsiteY0" fmla="*/ 898399 h 2038562"/>
              <a:gd name="connsiteX1" fmla="*/ 2139435 w 3004140"/>
              <a:gd name="connsiteY1" fmla="*/ 192720 h 2038562"/>
              <a:gd name="connsiteX2" fmla="*/ 757896 w 3004140"/>
              <a:gd name="connsiteY2" fmla="*/ 53573 h 2038562"/>
              <a:gd name="connsiteX3" fmla="*/ 2522 w 3004140"/>
              <a:gd name="connsiteY3" fmla="*/ 967973 h 2038562"/>
              <a:gd name="connsiteX4" fmla="*/ 688323 w 3004140"/>
              <a:gd name="connsiteY4" fmla="*/ 1991704 h 2038562"/>
              <a:gd name="connsiteX5" fmla="*/ 2238826 w 3004140"/>
              <a:gd name="connsiteY5" fmla="*/ 1862494 h 2038562"/>
              <a:gd name="connsiteX6" fmla="*/ 2994202 w 3004140"/>
              <a:gd name="connsiteY6" fmla="*/ 1295964 h 2038562"/>
              <a:gd name="connsiteX0" fmla="*/ 3004140 w 3004140"/>
              <a:gd name="connsiteY0" fmla="*/ 898399 h 2032151"/>
              <a:gd name="connsiteX1" fmla="*/ 2139435 w 3004140"/>
              <a:gd name="connsiteY1" fmla="*/ 192720 h 2032151"/>
              <a:gd name="connsiteX2" fmla="*/ 757896 w 3004140"/>
              <a:gd name="connsiteY2" fmla="*/ 53573 h 2032151"/>
              <a:gd name="connsiteX3" fmla="*/ 2522 w 3004140"/>
              <a:gd name="connsiteY3" fmla="*/ 967973 h 2032151"/>
              <a:gd name="connsiteX4" fmla="*/ 688323 w 3004140"/>
              <a:gd name="connsiteY4" fmla="*/ 1991704 h 2032151"/>
              <a:gd name="connsiteX5" fmla="*/ 2238826 w 3004140"/>
              <a:gd name="connsiteY5" fmla="*/ 1862494 h 2032151"/>
              <a:gd name="connsiteX6" fmla="*/ 2994202 w 3004140"/>
              <a:gd name="connsiteY6" fmla="*/ 1553139 h 2032151"/>
              <a:gd name="connsiteX0" fmla="*/ 3032715 w 3032715"/>
              <a:gd name="connsiteY0" fmla="*/ 604953 h 2024455"/>
              <a:gd name="connsiteX1" fmla="*/ 2139435 w 3032715"/>
              <a:gd name="connsiteY1" fmla="*/ 185024 h 2024455"/>
              <a:gd name="connsiteX2" fmla="*/ 757896 w 3032715"/>
              <a:gd name="connsiteY2" fmla="*/ 45877 h 2024455"/>
              <a:gd name="connsiteX3" fmla="*/ 2522 w 3032715"/>
              <a:gd name="connsiteY3" fmla="*/ 960277 h 2024455"/>
              <a:gd name="connsiteX4" fmla="*/ 688323 w 3032715"/>
              <a:gd name="connsiteY4" fmla="*/ 1984008 h 2024455"/>
              <a:gd name="connsiteX5" fmla="*/ 2238826 w 3032715"/>
              <a:gd name="connsiteY5" fmla="*/ 1854798 h 2024455"/>
              <a:gd name="connsiteX6" fmla="*/ 2994202 w 3032715"/>
              <a:gd name="connsiteY6" fmla="*/ 1545443 h 2024455"/>
              <a:gd name="connsiteX0" fmla="*/ 3032715 w 3070402"/>
              <a:gd name="connsiteY0" fmla="*/ 604953 h 2024455"/>
              <a:gd name="connsiteX1" fmla="*/ 2139435 w 3070402"/>
              <a:gd name="connsiteY1" fmla="*/ 185024 h 2024455"/>
              <a:gd name="connsiteX2" fmla="*/ 757896 w 3070402"/>
              <a:gd name="connsiteY2" fmla="*/ 45877 h 2024455"/>
              <a:gd name="connsiteX3" fmla="*/ 2522 w 3070402"/>
              <a:gd name="connsiteY3" fmla="*/ 960277 h 2024455"/>
              <a:gd name="connsiteX4" fmla="*/ 688323 w 3070402"/>
              <a:gd name="connsiteY4" fmla="*/ 1984008 h 2024455"/>
              <a:gd name="connsiteX5" fmla="*/ 2238826 w 3070402"/>
              <a:gd name="connsiteY5" fmla="*/ 1854798 h 2024455"/>
              <a:gd name="connsiteX6" fmla="*/ 3070402 w 3070402"/>
              <a:gd name="connsiteY6" fmla="*/ 1545443 h 2024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0402" h="2024455">
                <a:moveTo>
                  <a:pt x="3032715" y="604953"/>
                </a:moveTo>
                <a:cubicBezTo>
                  <a:pt x="2436367" y="601640"/>
                  <a:pt x="2518571" y="278203"/>
                  <a:pt x="2139435" y="185024"/>
                </a:cubicBezTo>
                <a:cubicBezTo>
                  <a:pt x="1760299" y="91845"/>
                  <a:pt x="1114048" y="-83332"/>
                  <a:pt x="757896" y="45877"/>
                </a:cubicBezTo>
                <a:cubicBezTo>
                  <a:pt x="401744" y="175086"/>
                  <a:pt x="33996" y="339081"/>
                  <a:pt x="2522" y="960277"/>
                </a:cubicBezTo>
                <a:cubicBezTo>
                  <a:pt x="-28952" y="1581473"/>
                  <a:pt x="236093" y="1864738"/>
                  <a:pt x="688323" y="1984008"/>
                </a:cubicBezTo>
                <a:cubicBezTo>
                  <a:pt x="1140553" y="2103278"/>
                  <a:pt x="1841813" y="1927892"/>
                  <a:pt x="2238826" y="1854798"/>
                </a:cubicBezTo>
                <a:cubicBezTo>
                  <a:pt x="2635839" y="1781704"/>
                  <a:pt x="2338219" y="1588513"/>
                  <a:pt x="3070402" y="1545443"/>
                </a:cubicBezTo>
              </a:path>
            </a:pathLst>
          </a:custGeom>
          <a:pattFill prst="pct50">
            <a:fgClr>
              <a:schemeClr val="bg1">
                <a:lumMod val="75000"/>
              </a:schemeClr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9BB625E-EBC1-4BFE-A10B-191CAB676B58}"/>
              </a:ext>
            </a:extLst>
          </p:cNvPr>
          <p:cNvCxnSpPr>
            <a:cxnSpLocks/>
          </p:cNvCxnSpPr>
          <p:nvPr/>
        </p:nvCxnSpPr>
        <p:spPr>
          <a:xfrm flipV="1">
            <a:off x="6045221" y="2424939"/>
            <a:ext cx="0" cy="4653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B73A777-0FC2-4EAC-A01A-A6982298C455}"/>
              </a:ext>
            </a:extLst>
          </p:cNvPr>
          <p:cNvCxnSpPr>
            <a:cxnSpLocks/>
          </p:cNvCxnSpPr>
          <p:nvPr/>
        </p:nvCxnSpPr>
        <p:spPr>
          <a:xfrm flipH="1" flipV="1">
            <a:off x="5506557" y="2503975"/>
            <a:ext cx="226570" cy="4370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DFE322A-AD22-4D9D-A6C3-C61FBBFDACE3}"/>
              </a:ext>
            </a:extLst>
          </p:cNvPr>
          <p:cNvCxnSpPr>
            <a:cxnSpLocks/>
          </p:cNvCxnSpPr>
          <p:nvPr/>
        </p:nvCxnSpPr>
        <p:spPr>
          <a:xfrm flipH="1" flipV="1">
            <a:off x="4955016" y="2883526"/>
            <a:ext cx="446607" cy="2088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D59B31B-4B3C-4E05-B767-C3C546032106}"/>
              </a:ext>
            </a:extLst>
          </p:cNvPr>
          <p:cNvCxnSpPr>
            <a:cxnSpLocks/>
          </p:cNvCxnSpPr>
          <p:nvPr/>
        </p:nvCxnSpPr>
        <p:spPr>
          <a:xfrm flipH="1">
            <a:off x="4870966" y="3758547"/>
            <a:ext cx="541146" cy="93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7E342352-BABF-4236-AB1D-86AA6CF68330}"/>
              </a:ext>
            </a:extLst>
          </p:cNvPr>
          <p:cNvCxnSpPr>
            <a:cxnSpLocks/>
          </p:cNvCxnSpPr>
          <p:nvPr/>
        </p:nvCxnSpPr>
        <p:spPr>
          <a:xfrm flipH="1">
            <a:off x="5893462" y="3941791"/>
            <a:ext cx="28568" cy="4786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3661C956-1534-4381-93B0-C1F73AD8480E}"/>
              </a:ext>
            </a:extLst>
          </p:cNvPr>
          <p:cNvCxnSpPr>
            <a:cxnSpLocks/>
          </p:cNvCxnSpPr>
          <p:nvPr/>
        </p:nvCxnSpPr>
        <p:spPr>
          <a:xfrm>
            <a:off x="6432989" y="3902422"/>
            <a:ext cx="80365" cy="4586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0F53F9A8-382F-4419-93DD-F105E5E04C49}"/>
              </a:ext>
            </a:extLst>
          </p:cNvPr>
          <p:cNvCxnSpPr>
            <a:cxnSpLocks/>
          </p:cNvCxnSpPr>
          <p:nvPr/>
        </p:nvCxnSpPr>
        <p:spPr>
          <a:xfrm>
            <a:off x="6874360" y="3789028"/>
            <a:ext cx="145975" cy="4586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0695743-D286-47DA-930F-700EFA46C3BC}"/>
              </a:ext>
            </a:extLst>
          </p:cNvPr>
          <p:cNvCxnSpPr>
            <a:cxnSpLocks/>
          </p:cNvCxnSpPr>
          <p:nvPr/>
        </p:nvCxnSpPr>
        <p:spPr>
          <a:xfrm>
            <a:off x="7020335" y="3758547"/>
            <a:ext cx="277118" cy="1824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2A4AAD04-2A16-4B32-AB0C-195DD56F40F4}"/>
              </a:ext>
            </a:extLst>
          </p:cNvPr>
          <p:cNvCxnSpPr>
            <a:cxnSpLocks/>
          </p:cNvCxnSpPr>
          <p:nvPr/>
        </p:nvCxnSpPr>
        <p:spPr>
          <a:xfrm flipV="1">
            <a:off x="6925164" y="3053735"/>
            <a:ext cx="406742" cy="2125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371BF5D1-07D3-42CA-9F0C-9747DCFA8CFE}"/>
              </a:ext>
            </a:extLst>
          </p:cNvPr>
          <p:cNvCxnSpPr>
            <a:cxnSpLocks/>
          </p:cNvCxnSpPr>
          <p:nvPr/>
        </p:nvCxnSpPr>
        <p:spPr>
          <a:xfrm flipV="1">
            <a:off x="6675985" y="2685082"/>
            <a:ext cx="406742" cy="3467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EDD810F0-3166-42C6-AC89-37BE7D3BA47A}"/>
              </a:ext>
            </a:extLst>
          </p:cNvPr>
          <p:cNvCxnSpPr>
            <a:cxnSpLocks/>
          </p:cNvCxnSpPr>
          <p:nvPr/>
        </p:nvCxnSpPr>
        <p:spPr>
          <a:xfrm flipV="1">
            <a:off x="6401780" y="2486627"/>
            <a:ext cx="196813" cy="4981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57" name="Object 9">
            <a:extLst>
              <a:ext uri="{FF2B5EF4-FFF2-40B4-BE49-F238E27FC236}">
                <a16:creationId xmlns:a16="http://schemas.microsoft.com/office/drawing/2014/main" id="{9D3A8BA2-7550-4DDF-B1B2-AF7982807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914" y="2135446"/>
          <a:ext cx="6111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57" name="Object 9">
                        <a:extLst>
                          <a:ext uri="{FF2B5EF4-FFF2-40B4-BE49-F238E27FC236}">
                            <a16:creationId xmlns:a16="http://schemas.microsoft.com/office/drawing/2014/main" id="{9D3A8BA2-7550-4DDF-B1B2-AF7982807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14" y="2135446"/>
                        <a:ext cx="6111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>
            <a:extLst>
              <a:ext uri="{FF2B5EF4-FFF2-40B4-BE49-F238E27FC236}">
                <a16:creationId xmlns:a16="http://schemas.microsoft.com/office/drawing/2014/main" id="{6955BBED-568A-4D50-BE53-51369A4E1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95155"/>
              </p:ext>
            </p:extLst>
          </p:nvPr>
        </p:nvGraphicFramePr>
        <p:xfrm>
          <a:off x="6237220" y="3270005"/>
          <a:ext cx="5349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6955BBED-568A-4D50-BE53-51369A4E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20" y="3270005"/>
                        <a:ext cx="5349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rrow: Right 60">
            <a:extLst>
              <a:ext uri="{FF2B5EF4-FFF2-40B4-BE49-F238E27FC236}">
                <a16:creationId xmlns:a16="http://schemas.microsoft.com/office/drawing/2014/main" id="{C84D28D0-3838-4F72-AB46-CF1FE78592AC}"/>
              </a:ext>
            </a:extLst>
          </p:cNvPr>
          <p:cNvSpPr/>
          <p:nvPr/>
        </p:nvSpPr>
        <p:spPr>
          <a:xfrm>
            <a:off x="7880763" y="2737272"/>
            <a:ext cx="1843997" cy="1510413"/>
          </a:xfrm>
          <a:prstGeom prst="rightArrow">
            <a:avLst>
              <a:gd name="adj1" fmla="val 64238"/>
              <a:gd name="adj2" fmla="val 50000"/>
            </a:avLst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Escaping air acceleration Cs</a:t>
            </a:r>
          </a:p>
        </p:txBody>
      </p:sp>
      <p:sp>
        <p:nvSpPr>
          <p:cNvPr id="70" name="Arrow: Right 69">
            <a:extLst>
              <a:ext uri="{FF2B5EF4-FFF2-40B4-BE49-F238E27FC236}">
                <a16:creationId xmlns:a16="http://schemas.microsoft.com/office/drawing/2014/main" id="{DE3317AD-7345-4D0E-B8C8-0D8687E63937}"/>
              </a:ext>
            </a:extLst>
          </p:cNvPr>
          <p:cNvSpPr/>
          <p:nvPr/>
        </p:nvSpPr>
        <p:spPr>
          <a:xfrm flipH="1">
            <a:off x="5466326" y="4530320"/>
            <a:ext cx="1408033" cy="639646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Reaction balloon acceleration Co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949F33B6-CD13-4C6F-9A0D-D5A426D04F03}"/>
              </a:ext>
            </a:extLst>
          </p:cNvPr>
          <p:cNvSpPr/>
          <p:nvPr/>
        </p:nvSpPr>
        <p:spPr>
          <a:xfrm>
            <a:off x="3742673" y="2902732"/>
            <a:ext cx="2057828" cy="126116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6429192-EA92-4B5D-8E42-C247B9AD18CA}"/>
              </a:ext>
            </a:extLst>
          </p:cNvPr>
          <p:cNvSpPr/>
          <p:nvPr/>
        </p:nvSpPr>
        <p:spPr>
          <a:xfrm>
            <a:off x="7437454" y="4509781"/>
            <a:ext cx="886617" cy="371869"/>
          </a:xfrm>
          <a:prstGeom prst="roundRect">
            <a:avLst/>
          </a:prstGeom>
          <a:pattFill prst="pct90">
            <a:fgClr>
              <a:srgbClr val="FF0000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>
                <a:solidFill>
                  <a:schemeClr val="tx1"/>
                </a:solidFill>
              </a:rPr>
              <a:t>Fu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 Introdu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DE50D0-1D80-4446-9537-D1EC52CDDC8A}"/>
              </a:ext>
            </a:extLst>
          </p:cNvPr>
          <p:cNvSpPr/>
          <p:nvPr/>
        </p:nvSpPr>
        <p:spPr>
          <a:xfrm>
            <a:off x="4133975" y="3224872"/>
            <a:ext cx="1332353" cy="55935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FC3237B3-6663-4711-A4A7-4B0AB281BADE}"/>
              </a:ext>
            </a:extLst>
          </p:cNvPr>
          <p:cNvSpPr/>
          <p:nvPr/>
        </p:nvSpPr>
        <p:spPr>
          <a:xfrm>
            <a:off x="4703914" y="3424979"/>
            <a:ext cx="566769" cy="140052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5675AE4-44DF-420B-B820-895B730AB856}"/>
              </a:ext>
            </a:extLst>
          </p:cNvPr>
          <p:cNvGrpSpPr/>
          <p:nvPr/>
        </p:nvGrpSpPr>
        <p:grpSpPr>
          <a:xfrm>
            <a:off x="4133395" y="3137852"/>
            <a:ext cx="1316961" cy="710150"/>
            <a:chOff x="6363273" y="3385008"/>
            <a:chExt cx="1549469" cy="710150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A76C9FDA-5635-461A-A8B2-90DA8A1EDBAD}"/>
                </a:ext>
              </a:extLst>
            </p:cNvPr>
            <p:cNvSpPr/>
            <p:nvPr/>
          </p:nvSpPr>
          <p:spPr>
            <a:xfrm rot="21419035">
              <a:off x="6365503" y="3385008"/>
              <a:ext cx="1547239" cy="125221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: Shape 95">
              <a:extLst>
                <a:ext uri="{FF2B5EF4-FFF2-40B4-BE49-F238E27FC236}">
                  <a16:creationId xmlns:a16="http://schemas.microsoft.com/office/drawing/2014/main" id="{2DDEF6CC-E472-49FD-B66F-5988D948D33A}"/>
                </a:ext>
              </a:extLst>
            </p:cNvPr>
            <p:cNvSpPr/>
            <p:nvPr/>
          </p:nvSpPr>
          <p:spPr>
            <a:xfrm rot="158928" flipV="1">
              <a:off x="6363273" y="3981182"/>
              <a:ext cx="1547239" cy="11397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reeform: Shape 112">
              <a:extLst>
                <a:ext uri="{FF2B5EF4-FFF2-40B4-BE49-F238E27FC236}">
                  <a16:creationId xmlns:a16="http://schemas.microsoft.com/office/drawing/2014/main" id="{C2AA3B51-B54D-4EF5-9DE1-1400183F5B84}"/>
                </a:ext>
              </a:extLst>
            </p:cNvPr>
            <p:cNvSpPr/>
            <p:nvPr/>
          </p:nvSpPr>
          <p:spPr>
            <a:xfrm flipH="1">
              <a:off x="7252559" y="3561505"/>
              <a:ext cx="285318" cy="66785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rgbClr val="FF00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: Shape 113">
              <a:extLst>
                <a:ext uri="{FF2B5EF4-FFF2-40B4-BE49-F238E27FC236}">
                  <a16:creationId xmlns:a16="http://schemas.microsoft.com/office/drawing/2014/main" id="{C883CBF5-B319-4011-BA6E-898F1FCAEF0E}"/>
                </a:ext>
              </a:extLst>
            </p:cNvPr>
            <p:cNvSpPr/>
            <p:nvPr/>
          </p:nvSpPr>
          <p:spPr>
            <a:xfrm flipH="1" flipV="1">
              <a:off x="7261691" y="3842391"/>
              <a:ext cx="285318" cy="66785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rgbClr val="FF00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77AC2C7-CE7C-4AE5-82D1-D3186932EB7F}"/>
              </a:ext>
            </a:extLst>
          </p:cNvPr>
          <p:cNvGrpSpPr/>
          <p:nvPr/>
        </p:nvGrpSpPr>
        <p:grpSpPr>
          <a:xfrm>
            <a:off x="3915920" y="2977108"/>
            <a:ext cx="195135" cy="1093996"/>
            <a:chOff x="6595717" y="3396172"/>
            <a:chExt cx="107051" cy="600164"/>
          </a:xfrm>
          <a:solidFill>
            <a:schemeClr val="bg1">
              <a:lumMod val="50000"/>
            </a:schemeClr>
          </a:solidFill>
        </p:grpSpPr>
        <p:sp>
          <p:nvSpPr>
            <p:cNvPr id="97" name="Freeform: Shape 96">
              <a:extLst>
                <a:ext uri="{FF2B5EF4-FFF2-40B4-BE49-F238E27FC236}">
                  <a16:creationId xmlns:a16="http://schemas.microsoft.com/office/drawing/2014/main" id="{615905FC-CE42-4DEB-BC6D-7BEC0B331684}"/>
                </a:ext>
              </a:extLst>
            </p:cNvPr>
            <p:cNvSpPr/>
            <p:nvPr/>
          </p:nvSpPr>
          <p:spPr>
            <a:xfrm rot="5400000">
              <a:off x="6514902" y="3512772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: Shape 97">
              <a:extLst>
                <a:ext uri="{FF2B5EF4-FFF2-40B4-BE49-F238E27FC236}">
                  <a16:creationId xmlns:a16="http://schemas.microsoft.com/office/drawing/2014/main" id="{FC17433C-DC36-4E0B-B399-2820CBAAD370}"/>
                </a:ext>
              </a:extLst>
            </p:cNvPr>
            <p:cNvSpPr/>
            <p:nvPr/>
          </p:nvSpPr>
          <p:spPr>
            <a:xfrm rot="16200000">
              <a:off x="6479117" y="3808471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612B9FE0-BD0C-45DD-967D-C8606A01E3D0}"/>
              </a:ext>
            </a:extLst>
          </p:cNvPr>
          <p:cNvSpPr/>
          <p:nvPr/>
        </p:nvSpPr>
        <p:spPr>
          <a:xfrm>
            <a:off x="3953661" y="3472145"/>
            <a:ext cx="1463040" cy="45720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06BD7797-95F5-490B-B092-86172E2FC1FD}"/>
              </a:ext>
            </a:extLst>
          </p:cNvPr>
          <p:cNvSpPr/>
          <p:nvPr/>
        </p:nvSpPr>
        <p:spPr>
          <a:xfrm>
            <a:off x="5063677" y="3618582"/>
            <a:ext cx="2807788" cy="905045"/>
          </a:xfrm>
          <a:custGeom>
            <a:avLst/>
            <a:gdLst>
              <a:gd name="connsiteX0" fmla="*/ 1570383 w 1570383"/>
              <a:gd name="connsiteY0" fmla="*/ 437322 h 437322"/>
              <a:gd name="connsiteX1" fmla="*/ 695739 w 1570383"/>
              <a:gd name="connsiteY1" fmla="*/ 228600 h 437322"/>
              <a:gd name="connsiteX2" fmla="*/ 0 w 1570383"/>
              <a:gd name="connsiteY2" fmla="*/ 0 h 437322"/>
              <a:gd name="connsiteX0" fmla="*/ 1570383 w 1570438"/>
              <a:gd name="connsiteY0" fmla="*/ 437322 h 437322"/>
              <a:gd name="connsiteX1" fmla="*/ 695739 w 1570438"/>
              <a:gd name="connsiteY1" fmla="*/ 228600 h 437322"/>
              <a:gd name="connsiteX2" fmla="*/ 0 w 1570438"/>
              <a:gd name="connsiteY2" fmla="*/ 0 h 437322"/>
              <a:gd name="connsiteX0" fmla="*/ 1570383 w 1570438"/>
              <a:gd name="connsiteY0" fmla="*/ 437322 h 437322"/>
              <a:gd name="connsiteX1" fmla="*/ 695739 w 1570438"/>
              <a:gd name="connsiteY1" fmla="*/ 228600 h 437322"/>
              <a:gd name="connsiteX2" fmla="*/ 0 w 1570438"/>
              <a:gd name="connsiteY2" fmla="*/ 0 h 437322"/>
              <a:gd name="connsiteX0" fmla="*/ 1570383 w 1570383"/>
              <a:gd name="connsiteY0" fmla="*/ 437322 h 437322"/>
              <a:gd name="connsiteX1" fmla="*/ 0 w 1570383"/>
              <a:gd name="connsiteY1" fmla="*/ 0 h 437322"/>
              <a:gd name="connsiteX0" fmla="*/ 1570383 w 1570390"/>
              <a:gd name="connsiteY0" fmla="*/ 437322 h 437322"/>
              <a:gd name="connsiteX1" fmla="*/ 0 w 1570390"/>
              <a:gd name="connsiteY1" fmla="*/ 0 h 437322"/>
              <a:gd name="connsiteX0" fmla="*/ 1570383 w 1570390"/>
              <a:gd name="connsiteY0" fmla="*/ 437322 h 437322"/>
              <a:gd name="connsiteX1" fmla="*/ 0 w 1570390"/>
              <a:gd name="connsiteY1" fmla="*/ 0 h 437322"/>
              <a:gd name="connsiteX0" fmla="*/ 1570383 w 1570757"/>
              <a:gd name="connsiteY0" fmla="*/ 437322 h 437322"/>
              <a:gd name="connsiteX1" fmla="*/ 0 w 1570757"/>
              <a:gd name="connsiteY1" fmla="*/ 0 h 437322"/>
              <a:gd name="connsiteX0" fmla="*/ 1570383 w 1570803"/>
              <a:gd name="connsiteY0" fmla="*/ 489677 h 489677"/>
              <a:gd name="connsiteX1" fmla="*/ 0 w 1570803"/>
              <a:gd name="connsiteY1" fmla="*/ 52355 h 489677"/>
              <a:gd name="connsiteX0" fmla="*/ 1570383 w 1570383"/>
              <a:gd name="connsiteY0" fmla="*/ 437322 h 437322"/>
              <a:gd name="connsiteX1" fmla="*/ 0 w 1570383"/>
              <a:gd name="connsiteY1" fmla="*/ 0 h 437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70383" h="437322">
                <a:moveTo>
                  <a:pt x="1570383" y="437322"/>
                </a:moveTo>
                <a:cubicBezTo>
                  <a:pt x="1364941" y="-39063"/>
                  <a:pt x="652670" y="453887"/>
                  <a:pt x="0" y="0"/>
                </a:cubicBezTo>
              </a:path>
            </a:pathLst>
          </a:cu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EE413ED3-347A-4554-A18E-3BD6EF99621D}"/>
              </a:ext>
            </a:extLst>
          </p:cNvPr>
          <p:cNvGrpSpPr/>
          <p:nvPr/>
        </p:nvGrpSpPr>
        <p:grpSpPr>
          <a:xfrm>
            <a:off x="4305657" y="3281299"/>
            <a:ext cx="79424" cy="445279"/>
            <a:chOff x="6595717" y="3396172"/>
            <a:chExt cx="107051" cy="600164"/>
          </a:xfrm>
          <a:solidFill>
            <a:schemeClr val="bg1">
              <a:lumMod val="50000"/>
            </a:schemeClr>
          </a:solidFill>
        </p:grpSpPr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DB0FC893-9A2F-40BF-8334-4200F6A8CEC2}"/>
                </a:ext>
              </a:extLst>
            </p:cNvPr>
            <p:cNvSpPr/>
            <p:nvPr/>
          </p:nvSpPr>
          <p:spPr>
            <a:xfrm rot="5400000">
              <a:off x="6514902" y="3512772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5D953DDD-C3D7-41DC-8CCA-11814BEDAEBA}"/>
                </a:ext>
              </a:extLst>
            </p:cNvPr>
            <p:cNvSpPr/>
            <p:nvPr/>
          </p:nvSpPr>
          <p:spPr>
            <a:xfrm rot="16200000">
              <a:off x="6479117" y="3808471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C1A4F154-775D-4472-A7E7-39D6C61E34A8}"/>
              </a:ext>
            </a:extLst>
          </p:cNvPr>
          <p:cNvGrpSpPr/>
          <p:nvPr/>
        </p:nvGrpSpPr>
        <p:grpSpPr>
          <a:xfrm>
            <a:off x="4434623" y="3281300"/>
            <a:ext cx="934015" cy="445280"/>
            <a:chOff x="6595717" y="3396172"/>
            <a:chExt cx="1258905" cy="600165"/>
          </a:xfrm>
          <a:solidFill>
            <a:schemeClr val="bg1">
              <a:lumMod val="50000"/>
            </a:schemeClr>
          </a:solidFill>
        </p:grpSpPr>
        <p:sp>
          <p:nvSpPr>
            <p:cNvPr id="111" name="Freeform: Shape 110">
              <a:extLst>
                <a:ext uri="{FF2B5EF4-FFF2-40B4-BE49-F238E27FC236}">
                  <a16:creationId xmlns:a16="http://schemas.microsoft.com/office/drawing/2014/main" id="{E2417B83-1EEB-4556-A10E-E360432D6B67}"/>
                </a:ext>
              </a:extLst>
            </p:cNvPr>
            <p:cNvSpPr/>
            <p:nvPr/>
          </p:nvSpPr>
          <p:spPr>
            <a:xfrm rot="5400000">
              <a:off x="6514902" y="3512772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8FA2CD8E-2C6D-49CD-823F-8D0CAFA09939}"/>
                </a:ext>
              </a:extLst>
            </p:cNvPr>
            <p:cNvSpPr/>
            <p:nvPr/>
          </p:nvSpPr>
          <p:spPr>
            <a:xfrm rot="16200000">
              <a:off x="6479117" y="3808471"/>
              <a:ext cx="304465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: Shape 100">
              <a:extLst>
                <a:ext uri="{FF2B5EF4-FFF2-40B4-BE49-F238E27FC236}">
                  <a16:creationId xmlns:a16="http://schemas.microsoft.com/office/drawing/2014/main" id="{163423CA-2298-4083-9CEF-9A5426018F65}"/>
                </a:ext>
              </a:extLst>
            </p:cNvPr>
            <p:cNvSpPr/>
            <p:nvPr/>
          </p:nvSpPr>
          <p:spPr>
            <a:xfrm rot="5400000">
              <a:off x="7666757" y="3512772"/>
              <a:ext cx="304464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reeform: Shape 104">
              <a:extLst>
                <a:ext uri="{FF2B5EF4-FFF2-40B4-BE49-F238E27FC236}">
                  <a16:creationId xmlns:a16="http://schemas.microsoft.com/office/drawing/2014/main" id="{0527D9FF-A457-488E-ACF9-D34A5AA5B155}"/>
                </a:ext>
              </a:extLst>
            </p:cNvPr>
            <p:cNvSpPr/>
            <p:nvPr/>
          </p:nvSpPr>
          <p:spPr>
            <a:xfrm rot="16200000">
              <a:off x="7630972" y="3808472"/>
              <a:ext cx="304464" cy="7126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F5CE72D-DE77-4835-96F6-F16AF80B7ED4}"/>
              </a:ext>
            </a:extLst>
          </p:cNvPr>
          <p:cNvSpPr txBox="1"/>
          <p:nvPr/>
        </p:nvSpPr>
        <p:spPr>
          <a:xfrm>
            <a:off x="4037405" y="5639876"/>
            <a:ext cx="45749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Increasing mass flow increases acceleration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E1475ED-66A7-4035-83E2-282FF123909F}"/>
              </a:ext>
            </a:extLst>
          </p:cNvPr>
          <p:cNvGrpSpPr/>
          <p:nvPr/>
        </p:nvGrpSpPr>
        <p:grpSpPr>
          <a:xfrm>
            <a:off x="3733833" y="2789146"/>
            <a:ext cx="2067414" cy="1496955"/>
            <a:chOff x="3762669" y="3098350"/>
            <a:chExt cx="1317430" cy="794859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5573701-7417-4B56-98A4-E38528D25F45}"/>
                </a:ext>
              </a:extLst>
            </p:cNvPr>
            <p:cNvSpPr/>
            <p:nvPr/>
          </p:nvSpPr>
          <p:spPr>
            <a:xfrm rot="21426766">
              <a:off x="3765033" y="3098350"/>
              <a:ext cx="1315066" cy="85072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9640406-7DF4-459B-BB59-0D9833AC2ABA}"/>
                </a:ext>
              </a:extLst>
            </p:cNvPr>
            <p:cNvSpPr/>
            <p:nvPr/>
          </p:nvSpPr>
          <p:spPr>
            <a:xfrm rot="158928" flipV="1">
              <a:off x="3762669" y="3799823"/>
              <a:ext cx="1315066" cy="93386"/>
            </a:xfrm>
            <a:custGeom>
              <a:avLst/>
              <a:gdLst>
                <a:gd name="connsiteX0" fmla="*/ 1262269 w 1262269"/>
                <a:gd name="connsiteY0" fmla="*/ 367748 h 437321"/>
                <a:gd name="connsiteX1" fmla="*/ 546652 w 1262269"/>
                <a:gd name="connsiteY1" fmla="*/ 0 h 437321"/>
                <a:gd name="connsiteX2" fmla="*/ 0 w 1262269"/>
                <a:gd name="connsiteY2" fmla="*/ 248478 h 437321"/>
                <a:gd name="connsiteX3" fmla="*/ 606287 w 1262269"/>
                <a:gd name="connsiteY3" fmla="*/ 427382 h 437321"/>
                <a:gd name="connsiteX4" fmla="*/ 1262269 w 1262269"/>
                <a:gd name="connsiteY4" fmla="*/ 437321 h 437321"/>
                <a:gd name="connsiteX5" fmla="*/ 1262269 w 1262269"/>
                <a:gd name="connsiteY5" fmla="*/ 367748 h 437321"/>
                <a:gd name="connsiteX0" fmla="*/ 1262478 w 1262478"/>
                <a:gd name="connsiteY0" fmla="*/ 369148 h 438721"/>
                <a:gd name="connsiteX1" fmla="*/ 546861 w 1262478"/>
                <a:gd name="connsiteY1" fmla="*/ 1400 h 438721"/>
                <a:gd name="connsiteX2" fmla="*/ 209 w 1262478"/>
                <a:gd name="connsiteY2" fmla="*/ 249878 h 438721"/>
                <a:gd name="connsiteX3" fmla="*/ 606496 w 1262478"/>
                <a:gd name="connsiteY3" fmla="*/ 428782 h 438721"/>
                <a:gd name="connsiteX4" fmla="*/ 1262478 w 1262478"/>
                <a:gd name="connsiteY4" fmla="*/ 438721 h 438721"/>
                <a:gd name="connsiteX5" fmla="*/ 1262478 w 1262478"/>
                <a:gd name="connsiteY5" fmla="*/ 369148 h 438721"/>
                <a:gd name="connsiteX0" fmla="*/ 1306857 w 1306857"/>
                <a:gd name="connsiteY0" fmla="*/ 369078 h 438651"/>
                <a:gd name="connsiteX1" fmla="*/ 591240 w 1306857"/>
                <a:gd name="connsiteY1" fmla="*/ 1330 h 438651"/>
                <a:gd name="connsiteX2" fmla="*/ 44588 w 1306857"/>
                <a:gd name="connsiteY2" fmla="*/ 249808 h 438651"/>
                <a:gd name="connsiteX3" fmla="*/ 650875 w 1306857"/>
                <a:gd name="connsiteY3" fmla="*/ 428712 h 438651"/>
                <a:gd name="connsiteX4" fmla="*/ 1306857 w 1306857"/>
                <a:gd name="connsiteY4" fmla="*/ 438651 h 438651"/>
                <a:gd name="connsiteX5" fmla="*/ 1306857 w 1306857"/>
                <a:gd name="connsiteY5" fmla="*/ 369078 h 438651"/>
                <a:gd name="connsiteX0" fmla="*/ 1264399 w 1264399"/>
                <a:gd name="connsiteY0" fmla="*/ 369544 h 439117"/>
                <a:gd name="connsiteX1" fmla="*/ 548782 w 1264399"/>
                <a:gd name="connsiteY1" fmla="*/ 1796 h 439117"/>
                <a:gd name="connsiteX2" fmla="*/ 2130 w 1264399"/>
                <a:gd name="connsiteY2" fmla="*/ 250274 h 439117"/>
                <a:gd name="connsiteX3" fmla="*/ 608417 w 1264399"/>
                <a:gd name="connsiteY3" fmla="*/ 429178 h 439117"/>
                <a:gd name="connsiteX4" fmla="*/ 1264399 w 1264399"/>
                <a:gd name="connsiteY4" fmla="*/ 439117 h 439117"/>
                <a:gd name="connsiteX5" fmla="*/ 1264399 w 1264399"/>
                <a:gd name="connsiteY5" fmla="*/ 369544 h 439117"/>
                <a:gd name="connsiteX0" fmla="*/ 1264475 w 1264475"/>
                <a:gd name="connsiteY0" fmla="*/ 369544 h 439117"/>
                <a:gd name="connsiteX1" fmla="*/ 548858 w 1264475"/>
                <a:gd name="connsiteY1" fmla="*/ 1796 h 439117"/>
                <a:gd name="connsiteX2" fmla="*/ 2206 w 1264475"/>
                <a:gd name="connsiteY2" fmla="*/ 250274 h 439117"/>
                <a:gd name="connsiteX3" fmla="*/ 608493 w 1264475"/>
                <a:gd name="connsiteY3" fmla="*/ 429178 h 439117"/>
                <a:gd name="connsiteX4" fmla="*/ 1264475 w 1264475"/>
                <a:gd name="connsiteY4" fmla="*/ 439117 h 439117"/>
                <a:gd name="connsiteX5" fmla="*/ 1264475 w 1264475"/>
                <a:gd name="connsiteY5" fmla="*/ 369544 h 439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64475" h="439117">
                  <a:moveTo>
                    <a:pt x="1264475" y="369544"/>
                  </a:moveTo>
                  <a:cubicBezTo>
                    <a:pt x="1145206" y="296657"/>
                    <a:pt x="759236" y="21674"/>
                    <a:pt x="548858" y="1796"/>
                  </a:cubicBezTo>
                  <a:cubicBezTo>
                    <a:pt x="338480" y="-18082"/>
                    <a:pt x="38649" y="131004"/>
                    <a:pt x="2206" y="250274"/>
                  </a:cubicBezTo>
                  <a:cubicBezTo>
                    <a:pt x="-34237" y="369544"/>
                    <a:pt x="389832" y="425865"/>
                    <a:pt x="608493" y="429178"/>
                  </a:cubicBezTo>
                  <a:lnTo>
                    <a:pt x="1264475" y="439117"/>
                  </a:lnTo>
                  <a:lnTo>
                    <a:pt x="1264475" y="369544"/>
                  </a:lnTo>
                  <a:close/>
                </a:path>
              </a:pathLst>
            </a:custGeom>
            <a:pattFill prst="pct50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D2734E81-6491-462C-957F-0E7E79063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11485"/>
              </p:ext>
            </p:extLst>
          </p:nvPr>
        </p:nvGraphicFramePr>
        <p:xfrm>
          <a:off x="8288340" y="2638379"/>
          <a:ext cx="534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2734E81-6491-462C-957F-0E7E79063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40" y="2638379"/>
                        <a:ext cx="534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849243"/>
      </p:ext>
    </p:extLst>
  </p:cSld>
  <p:clrMapOvr>
    <a:masterClrMapping/>
  </p:clrMapOvr>
</p:sld>
</file>

<file path=ppt/theme/theme1.xml><?xml version="1.0" encoding="utf-8"?>
<a:theme xmlns:a="http://schemas.openxmlformats.org/drawingml/2006/main" name="PP_Template_Style3_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SC-Style2_Template_Wide.pptx" id="{3D0B0D97-259A-449B-8BFC-ECFBCEFB1062}" vid="{A7747E40-3A56-4F4B-B899-A672E231D991}"/>
    </a:ext>
  </a:extLst>
</a:theme>
</file>

<file path=ppt/theme/theme2.xml><?xml version="1.0" encoding="utf-8"?>
<a:theme xmlns:a="http://schemas.openxmlformats.org/drawingml/2006/main" name="Style2_Foo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SC-Style2_Template_Wide.pptx" id="{3D0B0D97-259A-449B-8BFC-ECFBCEFB1062}" vid="{9263BF56-27D3-47C2-A6DB-7364355286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SC-MFMS_Wide_Template</Template>
  <TotalTime>2882</TotalTime>
  <Words>3042</Words>
  <Application>Microsoft Office PowerPoint</Application>
  <PresentationFormat>Widescreen</PresentationFormat>
  <Paragraphs>653</Paragraphs>
  <Slides>66</Slides>
  <Notes>62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8" baseType="lpstr">
      <vt:lpstr>Arial</vt:lpstr>
      <vt:lpstr>Calibri</vt:lpstr>
      <vt:lpstr>Cambria Math</vt:lpstr>
      <vt:lpstr>Charter</vt:lpstr>
      <vt:lpstr>georgia</vt:lpstr>
      <vt:lpstr>Google Sans</vt:lpstr>
      <vt:lpstr>Symbol</vt:lpstr>
      <vt:lpstr>Times New Roman</vt:lpstr>
      <vt:lpstr>Wingdings</vt:lpstr>
      <vt:lpstr>PP_Template_Style3_Title</vt:lpstr>
      <vt:lpstr>Style2_Footer</vt:lpstr>
      <vt:lpstr>Equation</vt:lpstr>
      <vt:lpstr>PRELIMINARY PROPULSION SIZING 1</vt:lpstr>
      <vt:lpstr>Are you on track for this course?</vt:lpstr>
      <vt:lpstr>Lecture Contents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7.1 Introduction</vt:lpstr>
      <vt:lpstr>Lecture Contents</vt:lpstr>
      <vt:lpstr>7.2 Gas Generators</vt:lpstr>
      <vt:lpstr>7.2 Gas Generators</vt:lpstr>
      <vt:lpstr>Lecture Contents</vt:lpstr>
      <vt:lpstr>7.3 Gas Turbine Thermodynamics (Recap)</vt:lpstr>
      <vt:lpstr>7.3.1 Ideal Cycle</vt:lpstr>
      <vt:lpstr>7.3.1 Ideal Cycle</vt:lpstr>
      <vt:lpstr>7.3.1 Ideal Cycle</vt:lpstr>
      <vt:lpstr>7.3.2 Gas power &amp; Efficiency</vt:lpstr>
      <vt:lpstr>7.3.2 Gas power &amp; Efficiency</vt:lpstr>
      <vt:lpstr>7.3.2 Gas Power &amp; Efficiency</vt:lpstr>
      <vt:lpstr>7.3.3 Real Processes</vt:lpstr>
      <vt:lpstr>Lecture Content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7.4 Gas Turbine Classifications &amp; Configurations</vt:lpstr>
      <vt:lpstr>Lecture Contents</vt:lpstr>
      <vt:lpstr>7.4 Gas Turbine Classifications &amp; Configurations</vt:lpstr>
      <vt:lpstr>7.5 Governing Equations of Gas Turbines</vt:lpstr>
      <vt:lpstr>7.5 Governing Equations of Gas Turbines</vt:lpstr>
      <vt:lpstr>7.5 Governing Equations of Gas Turbines</vt:lpstr>
      <vt:lpstr>7.5 Governing Equations of Gas Turbines</vt:lpstr>
      <vt:lpstr>7.5 Governing Equations of Gas Turbines</vt:lpstr>
      <vt:lpstr>7.5 Governing Equations of Gas Turbines</vt:lpstr>
      <vt:lpstr>7.5 Governing Equations of Gas Turbines</vt:lpstr>
      <vt:lpstr>7.5 Governing Equations of Gas Turbines</vt:lpstr>
      <vt:lpstr>7.5 Governing Equations of Gas Turbines</vt:lpstr>
      <vt:lpstr>PRELIMINARY PROPULSION SIZING 1</vt:lpstr>
    </vt:vector>
  </TitlesOfParts>
  <Company>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Lecture Topic Title] Lecture [#] [Instructor Name]</dc:title>
  <dc:creator>Jaspreet Pandher</dc:creator>
  <cp:lastModifiedBy>De Backer, Wout</cp:lastModifiedBy>
  <cp:revision>222</cp:revision>
  <dcterms:created xsi:type="dcterms:W3CDTF">2019-08-09T12:15:29Z</dcterms:created>
  <dcterms:modified xsi:type="dcterms:W3CDTF">2024-09-19T15:31:31Z</dcterms:modified>
</cp:coreProperties>
</file>